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4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66" r:id="rId14"/>
    <p:sldId id="268" r:id="rId15"/>
    <p:sldId id="269" r:id="rId16"/>
    <p:sldId id="270" r:id="rId17"/>
    <p:sldId id="276" r:id="rId18"/>
    <p:sldId id="271" r:id="rId19"/>
    <p:sldId id="272" r:id="rId20"/>
    <p:sldId id="273" r:id="rId21"/>
    <p:sldId id="275" r:id="rId22"/>
    <p:sldId id="277" r:id="rId23"/>
  </p:sldIdLst>
  <p:sldSz cx="5400675" cy="68405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89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268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5051" y="1119505"/>
            <a:ext cx="4590574" cy="2381521"/>
          </a:xfrm>
        </p:spPr>
        <p:txBody>
          <a:bodyPr anchor="b"/>
          <a:lstStyle>
            <a:lvl1pPr algn="ctr">
              <a:defRPr sz="35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5085" y="3592866"/>
            <a:ext cx="4050506" cy="1651546"/>
          </a:xfrm>
        </p:spPr>
        <p:txBody>
          <a:bodyPr/>
          <a:lstStyle>
            <a:lvl1pPr marL="0" indent="0" algn="ctr">
              <a:buNone/>
              <a:defRPr sz="1417"/>
            </a:lvl1pPr>
            <a:lvl2pPr marL="270022" indent="0" algn="ctr">
              <a:buNone/>
              <a:defRPr sz="1181"/>
            </a:lvl2pPr>
            <a:lvl3pPr marL="540045" indent="0" algn="ctr">
              <a:buNone/>
              <a:defRPr sz="1063"/>
            </a:lvl3pPr>
            <a:lvl4pPr marL="810067" indent="0" algn="ctr">
              <a:buNone/>
              <a:defRPr sz="945"/>
            </a:lvl4pPr>
            <a:lvl5pPr marL="1080089" indent="0" algn="ctr">
              <a:buNone/>
              <a:defRPr sz="945"/>
            </a:lvl5pPr>
            <a:lvl6pPr marL="1350112" indent="0" algn="ctr">
              <a:buNone/>
              <a:defRPr sz="945"/>
            </a:lvl6pPr>
            <a:lvl7pPr marL="1620134" indent="0" algn="ctr">
              <a:buNone/>
              <a:defRPr sz="945"/>
            </a:lvl7pPr>
            <a:lvl8pPr marL="1890156" indent="0" algn="ctr">
              <a:buNone/>
              <a:defRPr sz="945"/>
            </a:lvl8pPr>
            <a:lvl9pPr marL="2160179" indent="0" algn="ctr">
              <a:buNone/>
              <a:defRPr sz="945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853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51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64858" y="364195"/>
            <a:ext cx="1164521" cy="579704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1297" y="364195"/>
            <a:ext cx="3426053" cy="579704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605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04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484" y="1705386"/>
            <a:ext cx="4658082" cy="2845473"/>
          </a:xfrm>
        </p:spPr>
        <p:txBody>
          <a:bodyPr anchor="b"/>
          <a:lstStyle>
            <a:lvl1pPr>
              <a:defRPr sz="35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8484" y="4577779"/>
            <a:ext cx="4658082" cy="1496367"/>
          </a:xfrm>
        </p:spPr>
        <p:txBody>
          <a:bodyPr/>
          <a:lstStyle>
            <a:lvl1pPr marL="0" indent="0">
              <a:buNone/>
              <a:defRPr sz="1417">
                <a:solidFill>
                  <a:schemeClr val="tx1"/>
                </a:solidFill>
              </a:defRPr>
            </a:lvl1pPr>
            <a:lvl2pPr marL="270022" indent="0">
              <a:buNone/>
              <a:defRPr sz="1181">
                <a:solidFill>
                  <a:schemeClr val="tx1">
                    <a:tint val="75000"/>
                  </a:schemeClr>
                </a:solidFill>
              </a:defRPr>
            </a:lvl2pPr>
            <a:lvl3pPr marL="540045" indent="0">
              <a:buNone/>
              <a:defRPr sz="1063">
                <a:solidFill>
                  <a:schemeClr val="tx1">
                    <a:tint val="75000"/>
                  </a:schemeClr>
                </a:solidFill>
              </a:defRPr>
            </a:lvl3pPr>
            <a:lvl4pPr marL="810067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4pPr>
            <a:lvl5pPr marL="1080089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5pPr>
            <a:lvl6pPr marL="1350112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6pPr>
            <a:lvl7pPr marL="1620134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7pPr>
            <a:lvl8pPr marL="1890156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8pPr>
            <a:lvl9pPr marL="2160179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609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1296" y="1820976"/>
            <a:ext cx="2295287" cy="43402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34092" y="1820976"/>
            <a:ext cx="2295287" cy="43402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222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364197"/>
            <a:ext cx="4658082" cy="13221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01" y="1676882"/>
            <a:ext cx="2284738" cy="821814"/>
          </a:xfrm>
        </p:spPr>
        <p:txBody>
          <a:bodyPr anchor="b"/>
          <a:lstStyle>
            <a:lvl1pPr marL="0" indent="0">
              <a:buNone/>
              <a:defRPr sz="1417" b="1"/>
            </a:lvl1pPr>
            <a:lvl2pPr marL="270022" indent="0">
              <a:buNone/>
              <a:defRPr sz="1181" b="1"/>
            </a:lvl2pPr>
            <a:lvl3pPr marL="540045" indent="0">
              <a:buNone/>
              <a:defRPr sz="1063" b="1"/>
            </a:lvl3pPr>
            <a:lvl4pPr marL="810067" indent="0">
              <a:buNone/>
              <a:defRPr sz="945" b="1"/>
            </a:lvl4pPr>
            <a:lvl5pPr marL="1080089" indent="0">
              <a:buNone/>
              <a:defRPr sz="945" b="1"/>
            </a:lvl5pPr>
            <a:lvl6pPr marL="1350112" indent="0">
              <a:buNone/>
              <a:defRPr sz="945" b="1"/>
            </a:lvl6pPr>
            <a:lvl7pPr marL="1620134" indent="0">
              <a:buNone/>
              <a:defRPr sz="945" b="1"/>
            </a:lvl7pPr>
            <a:lvl8pPr marL="1890156" indent="0">
              <a:buNone/>
              <a:defRPr sz="945" b="1"/>
            </a:lvl8pPr>
            <a:lvl9pPr marL="2160179" indent="0">
              <a:buNone/>
              <a:defRPr sz="94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72001" y="2498697"/>
            <a:ext cx="2284738" cy="36752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34092" y="1676882"/>
            <a:ext cx="2295990" cy="821814"/>
          </a:xfrm>
        </p:spPr>
        <p:txBody>
          <a:bodyPr anchor="b"/>
          <a:lstStyle>
            <a:lvl1pPr marL="0" indent="0">
              <a:buNone/>
              <a:defRPr sz="1417" b="1"/>
            </a:lvl1pPr>
            <a:lvl2pPr marL="270022" indent="0">
              <a:buNone/>
              <a:defRPr sz="1181" b="1"/>
            </a:lvl2pPr>
            <a:lvl3pPr marL="540045" indent="0">
              <a:buNone/>
              <a:defRPr sz="1063" b="1"/>
            </a:lvl3pPr>
            <a:lvl4pPr marL="810067" indent="0">
              <a:buNone/>
              <a:defRPr sz="945" b="1"/>
            </a:lvl4pPr>
            <a:lvl5pPr marL="1080089" indent="0">
              <a:buNone/>
              <a:defRPr sz="945" b="1"/>
            </a:lvl5pPr>
            <a:lvl6pPr marL="1350112" indent="0">
              <a:buNone/>
              <a:defRPr sz="945" b="1"/>
            </a:lvl6pPr>
            <a:lvl7pPr marL="1620134" indent="0">
              <a:buNone/>
              <a:defRPr sz="945" b="1"/>
            </a:lvl7pPr>
            <a:lvl8pPr marL="1890156" indent="0">
              <a:buNone/>
              <a:defRPr sz="945" b="1"/>
            </a:lvl8pPr>
            <a:lvl9pPr marL="2160179" indent="0">
              <a:buNone/>
              <a:defRPr sz="94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34092" y="2498697"/>
            <a:ext cx="2295990" cy="36752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7070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923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8617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456036"/>
            <a:ext cx="1741858" cy="1596126"/>
          </a:xfrm>
        </p:spPr>
        <p:txBody>
          <a:bodyPr anchor="b"/>
          <a:lstStyle>
            <a:lvl1pPr>
              <a:defRPr sz="189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5990" y="984912"/>
            <a:ext cx="2734092" cy="4861216"/>
          </a:xfrm>
        </p:spPr>
        <p:txBody>
          <a:bodyPr/>
          <a:lstStyle>
            <a:lvl1pPr>
              <a:defRPr sz="1890"/>
            </a:lvl1pPr>
            <a:lvl2pPr>
              <a:defRPr sz="1654"/>
            </a:lvl2pPr>
            <a:lvl3pPr>
              <a:defRPr sz="1417"/>
            </a:lvl3pPr>
            <a:lvl4pPr>
              <a:defRPr sz="1181"/>
            </a:lvl4pPr>
            <a:lvl5pPr>
              <a:defRPr sz="1181"/>
            </a:lvl5pPr>
            <a:lvl6pPr>
              <a:defRPr sz="1181"/>
            </a:lvl6pPr>
            <a:lvl7pPr>
              <a:defRPr sz="1181"/>
            </a:lvl7pPr>
            <a:lvl8pPr>
              <a:defRPr sz="1181"/>
            </a:lvl8pPr>
            <a:lvl9pPr>
              <a:defRPr sz="1181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2052161"/>
            <a:ext cx="1741858" cy="3801883"/>
          </a:xfrm>
        </p:spPr>
        <p:txBody>
          <a:bodyPr/>
          <a:lstStyle>
            <a:lvl1pPr marL="0" indent="0">
              <a:buNone/>
              <a:defRPr sz="945"/>
            </a:lvl1pPr>
            <a:lvl2pPr marL="270022" indent="0">
              <a:buNone/>
              <a:defRPr sz="827"/>
            </a:lvl2pPr>
            <a:lvl3pPr marL="540045" indent="0">
              <a:buNone/>
              <a:defRPr sz="709"/>
            </a:lvl3pPr>
            <a:lvl4pPr marL="810067" indent="0">
              <a:buNone/>
              <a:defRPr sz="591"/>
            </a:lvl4pPr>
            <a:lvl5pPr marL="1080089" indent="0">
              <a:buNone/>
              <a:defRPr sz="591"/>
            </a:lvl5pPr>
            <a:lvl6pPr marL="1350112" indent="0">
              <a:buNone/>
              <a:defRPr sz="591"/>
            </a:lvl6pPr>
            <a:lvl7pPr marL="1620134" indent="0">
              <a:buNone/>
              <a:defRPr sz="591"/>
            </a:lvl7pPr>
            <a:lvl8pPr marL="1890156" indent="0">
              <a:buNone/>
              <a:defRPr sz="591"/>
            </a:lvl8pPr>
            <a:lvl9pPr marL="2160179" indent="0">
              <a:buNone/>
              <a:defRPr sz="59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924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456036"/>
            <a:ext cx="1741858" cy="1596126"/>
          </a:xfrm>
        </p:spPr>
        <p:txBody>
          <a:bodyPr anchor="b"/>
          <a:lstStyle>
            <a:lvl1pPr>
              <a:defRPr sz="189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95990" y="984912"/>
            <a:ext cx="2734092" cy="4861216"/>
          </a:xfrm>
        </p:spPr>
        <p:txBody>
          <a:bodyPr anchor="t"/>
          <a:lstStyle>
            <a:lvl1pPr marL="0" indent="0">
              <a:buNone/>
              <a:defRPr sz="1890"/>
            </a:lvl1pPr>
            <a:lvl2pPr marL="270022" indent="0">
              <a:buNone/>
              <a:defRPr sz="1654"/>
            </a:lvl2pPr>
            <a:lvl3pPr marL="540045" indent="0">
              <a:buNone/>
              <a:defRPr sz="1417"/>
            </a:lvl3pPr>
            <a:lvl4pPr marL="810067" indent="0">
              <a:buNone/>
              <a:defRPr sz="1181"/>
            </a:lvl4pPr>
            <a:lvl5pPr marL="1080089" indent="0">
              <a:buNone/>
              <a:defRPr sz="1181"/>
            </a:lvl5pPr>
            <a:lvl6pPr marL="1350112" indent="0">
              <a:buNone/>
              <a:defRPr sz="1181"/>
            </a:lvl6pPr>
            <a:lvl7pPr marL="1620134" indent="0">
              <a:buNone/>
              <a:defRPr sz="1181"/>
            </a:lvl7pPr>
            <a:lvl8pPr marL="1890156" indent="0">
              <a:buNone/>
              <a:defRPr sz="1181"/>
            </a:lvl8pPr>
            <a:lvl9pPr marL="2160179" indent="0">
              <a:buNone/>
              <a:defRPr sz="1181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2052161"/>
            <a:ext cx="1741858" cy="3801883"/>
          </a:xfrm>
        </p:spPr>
        <p:txBody>
          <a:bodyPr/>
          <a:lstStyle>
            <a:lvl1pPr marL="0" indent="0">
              <a:buNone/>
              <a:defRPr sz="945"/>
            </a:lvl1pPr>
            <a:lvl2pPr marL="270022" indent="0">
              <a:buNone/>
              <a:defRPr sz="827"/>
            </a:lvl2pPr>
            <a:lvl3pPr marL="540045" indent="0">
              <a:buNone/>
              <a:defRPr sz="709"/>
            </a:lvl3pPr>
            <a:lvl4pPr marL="810067" indent="0">
              <a:buNone/>
              <a:defRPr sz="591"/>
            </a:lvl4pPr>
            <a:lvl5pPr marL="1080089" indent="0">
              <a:buNone/>
              <a:defRPr sz="591"/>
            </a:lvl5pPr>
            <a:lvl6pPr marL="1350112" indent="0">
              <a:buNone/>
              <a:defRPr sz="591"/>
            </a:lvl6pPr>
            <a:lvl7pPr marL="1620134" indent="0">
              <a:buNone/>
              <a:defRPr sz="591"/>
            </a:lvl7pPr>
            <a:lvl8pPr marL="1890156" indent="0">
              <a:buNone/>
              <a:defRPr sz="591"/>
            </a:lvl8pPr>
            <a:lvl9pPr marL="2160179" indent="0">
              <a:buNone/>
              <a:defRPr sz="59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918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297" y="364197"/>
            <a:ext cx="4658082" cy="13221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297" y="1820976"/>
            <a:ext cx="4658082" cy="43402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1296" y="6340167"/>
            <a:ext cx="1215152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2FF146-F5E1-4701-BCB0-FF12C0B25CAA}" type="datetimeFigureOut">
              <a:rPr lang="en-US" smtClean="0"/>
              <a:t>8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88974" y="6340167"/>
            <a:ext cx="1822728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4227" y="6340167"/>
            <a:ext cx="1215152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F5129-7E9F-4A34-ABA3-D8812EAAA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7205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540045" rtl="0" eaLnBrk="1" latinLnBrk="0" hangingPunct="1">
        <a:lnSpc>
          <a:spcPct val="90000"/>
        </a:lnSpc>
        <a:spcBef>
          <a:spcPct val="0"/>
        </a:spcBef>
        <a:buNone/>
        <a:defRPr sz="25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5011" indent="-135011" algn="l" defTabSz="540045" rtl="0" eaLnBrk="1" latinLnBrk="0" hangingPunct="1">
        <a:lnSpc>
          <a:spcPct val="90000"/>
        </a:lnSpc>
        <a:spcBef>
          <a:spcPts val="591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1pPr>
      <a:lvl2pPr marL="405033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2pPr>
      <a:lvl3pPr marL="675056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181" kern="1200">
          <a:solidFill>
            <a:schemeClr val="tx1"/>
          </a:solidFill>
          <a:latin typeface="+mn-lt"/>
          <a:ea typeface="+mn-ea"/>
          <a:cs typeface="+mn-cs"/>
        </a:defRPr>
      </a:lvl3pPr>
      <a:lvl4pPr marL="945078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4pPr>
      <a:lvl5pPr marL="1215100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5pPr>
      <a:lvl6pPr marL="1485123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6pPr>
      <a:lvl7pPr marL="1755145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7pPr>
      <a:lvl8pPr marL="2025167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8pPr>
      <a:lvl9pPr marL="2295190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1pPr>
      <a:lvl2pPr marL="270022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2pPr>
      <a:lvl3pPr marL="540045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3pPr>
      <a:lvl4pPr marL="810067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4pPr>
      <a:lvl5pPr marL="1080089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5pPr>
      <a:lvl6pPr marL="1350112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6pPr>
      <a:lvl7pPr marL="1620134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7pPr>
      <a:lvl8pPr marL="1890156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8pPr>
      <a:lvl9pPr marL="2160179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5.wmf"/><Relationship Id="rId3" Type="http://schemas.openxmlformats.org/officeDocument/2006/relationships/image" Target="../media/image38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upload.wikimedia.org/wikipedia/commons/thumb/d/d5/Geodynamo_Between_Reversals.gif/220px-Geodynamo_Between_Reversal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0" y="556268"/>
            <a:ext cx="2095500" cy="2368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Earth's magnetic field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9" t="10333" r="11784" b="5147"/>
          <a:stretch/>
        </p:blipFill>
        <p:spPr bwMode="auto">
          <a:xfrm>
            <a:off x="2297335" y="574334"/>
            <a:ext cx="2939683" cy="2342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Image result for IMAGES MAGNET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0" t="4580" r="2471" b="3644"/>
          <a:stretch/>
        </p:blipFill>
        <p:spPr bwMode="auto">
          <a:xfrm rot="16200000">
            <a:off x="1400292" y="3665156"/>
            <a:ext cx="2688058" cy="1919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72555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images ferromagnetic domains microscope pictur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193" y="612119"/>
            <a:ext cx="2047954" cy="1900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images ferromagnetic domains microscope pictur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52" y="2582178"/>
            <a:ext cx="4320020" cy="265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images ferromagnetic domains microscope pictur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504" y="619676"/>
            <a:ext cx="2143125" cy="1876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44480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69580" y="536549"/>
            <a:ext cx="2879227" cy="145094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: Shape 4"/>
          <p:cNvSpPr/>
          <p:nvPr/>
        </p:nvSpPr>
        <p:spPr>
          <a:xfrm>
            <a:off x="1277137" y="536549"/>
            <a:ext cx="846387" cy="672575"/>
          </a:xfrm>
          <a:custGeom>
            <a:avLst/>
            <a:gdLst>
              <a:gd name="connsiteX0" fmla="*/ 536549 w 846387"/>
              <a:gd name="connsiteY0" fmla="*/ 0 h 695246"/>
              <a:gd name="connsiteX1" fmla="*/ 846387 w 846387"/>
              <a:gd name="connsiteY1" fmla="*/ 468535 h 695246"/>
              <a:gd name="connsiteX2" fmla="*/ 264496 w 846387"/>
              <a:gd name="connsiteY2" fmla="*/ 695246 h 695246"/>
              <a:gd name="connsiteX3" fmla="*/ 0 w 846387"/>
              <a:gd name="connsiteY3" fmla="*/ 483649 h 6952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6387" h="695246">
                <a:moveTo>
                  <a:pt x="536549" y="0"/>
                </a:moveTo>
                <a:lnTo>
                  <a:pt x="846387" y="468535"/>
                </a:lnTo>
                <a:lnTo>
                  <a:pt x="264496" y="695246"/>
                </a:lnTo>
                <a:lnTo>
                  <a:pt x="0" y="483649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: Shape 5"/>
          <p:cNvSpPr/>
          <p:nvPr/>
        </p:nvSpPr>
        <p:spPr>
          <a:xfrm>
            <a:off x="1269580" y="1209124"/>
            <a:ext cx="294724" cy="642347"/>
          </a:xfrm>
          <a:custGeom>
            <a:avLst/>
            <a:gdLst>
              <a:gd name="connsiteX0" fmla="*/ 528992 w 528992"/>
              <a:gd name="connsiteY0" fmla="*/ 0 h 710360"/>
              <a:gd name="connsiteX1" fmla="*/ 453422 w 528992"/>
              <a:gd name="connsiteY1" fmla="*/ 453421 h 710360"/>
              <a:gd name="connsiteX2" fmla="*/ 0 w 528992"/>
              <a:gd name="connsiteY2" fmla="*/ 710360 h 710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8992" h="710360">
                <a:moveTo>
                  <a:pt x="528992" y="0"/>
                </a:moveTo>
                <a:lnTo>
                  <a:pt x="453422" y="453421"/>
                </a:lnTo>
                <a:lnTo>
                  <a:pt x="0" y="71036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/>
          <p:cNvSpPr/>
          <p:nvPr/>
        </p:nvSpPr>
        <p:spPr>
          <a:xfrm rot="20524274">
            <a:off x="2090159" y="603417"/>
            <a:ext cx="587209" cy="551172"/>
          </a:xfrm>
          <a:custGeom>
            <a:avLst/>
            <a:gdLst>
              <a:gd name="connsiteX0" fmla="*/ 0 w 680132"/>
              <a:gd name="connsiteY0" fmla="*/ 347623 h 627233"/>
              <a:gd name="connsiteX1" fmla="*/ 355180 w 680132"/>
              <a:gd name="connsiteY1" fmla="*/ 627233 h 627233"/>
              <a:gd name="connsiteX2" fmla="*/ 680132 w 680132"/>
              <a:gd name="connsiteY2" fmla="*/ 0 h 627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0132" h="627233">
                <a:moveTo>
                  <a:pt x="0" y="347623"/>
                </a:moveTo>
                <a:lnTo>
                  <a:pt x="355180" y="627233"/>
                </a:lnTo>
                <a:lnTo>
                  <a:pt x="680132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/>
          <p:cNvSpPr/>
          <p:nvPr/>
        </p:nvSpPr>
        <p:spPr>
          <a:xfrm>
            <a:off x="1511405" y="1148668"/>
            <a:ext cx="967299" cy="468535"/>
          </a:xfrm>
          <a:custGeom>
            <a:avLst/>
            <a:gdLst>
              <a:gd name="connsiteX0" fmla="*/ 0 w 778374"/>
              <a:gd name="connsiteY0" fmla="*/ 211596 h 211596"/>
              <a:gd name="connsiteX1" fmla="*/ 642347 w 778374"/>
              <a:gd name="connsiteY1" fmla="*/ 143583 h 211596"/>
              <a:gd name="connsiteX2" fmla="*/ 778374 w 778374"/>
              <a:gd name="connsiteY2" fmla="*/ 0 h 211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8374" h="211596">
                <a:moveTo>
                  <a:pt x="0" y="211596"/>
                </a:moveTo>
                <a:lnTo>
                  <a:pt x="642347" y="143583"/>
                </a:lnTo>
                <a:lnTo>
                  <a:pt x="778374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/>
          <p:cNvSpPr/>
          <p:nvPr/>
        </p:nvSpPr>
        <p:spPr>
          <a:xfrm>
            <a:off x="1927041" y="1443392"/>
            <a:ext cx="415637" cy="544106"/>
          </a:xfrm>
          <a:custGeom>
            <a:avLst/>
            <a:gdLst>
              <a:gd name="connsiteX0" fmla="*/ 415637 w 415637"/>
              <a:gd name="connsiteY0" fmla="*/ 0 h 544106"/>
              <a:gd name="connsiteX1" fmla="*/ 0 w 415637"/>
              <a:gd name="connsiteY1" fmla="*/ 544106 h 544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5637" h="544106">
                <a:moveTo>
                  <a:pt x="415637" y="0"/>
                </a:moveTo>
                <a:lnTo>
                  <a:pt x="0" y="544106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/>
          <p:cNvSpPr/>
          <p:nvPr/>
        </p:nvSpPr>
        <p:spPr>
          <a:xfrm>
            <a:off x="2478704" y="536549"/>
            <a:ext cx="748146" cy="597005"/>
          </a:xfrm>
          <a:custGeom>
            <a:avLst/>
            <a:gdLst>
              <a:gd name="connsiteX0" fmla="*/ 0 w 748146"/>
              <a:gd name="connsiteY0" fmla="*/ 597005 h 597005"/>
              <a:gd name="connsiteX1" fmla="*/ 748146 w 748146"/>
              <a:gd name="connsiteY1" fmla="*/ 589448 h 597005"/>
              <a:gd name="connsiteX2" fmla="*/ 589448 w 748146"/>
              <a:gd name="connsiteY2" fmla="*/ 0 h 597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8146" h="597005">
                <a:moveTo>
                  <a:pt x="0" y="597005"/>
                </a:moveTo>
                <a:lnTo>
                  <a:pt x="748146" y="589448"/>
                </a:lnTo>
                <a:lnTo>
                  <a:pt x="589448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/>
          <p:cNvSpPr/>
          <p:nvPr/>
        </p:nvSpPr>
        <p:spPr>
          <a:xfrm>
            <a:off x="2327564" y="1450949"/>
            <a:ext cx="733031" cy="536549"/>
          </a:xfrm>
          <a:custGeom>
            <a:avLst/>
            <a:gdLst>
              <a:gd name="connsiteX0" fmla="*/ 0 w 785931"/>
              <a:gd name="connsiteY0" fmla="*/ 0 h 438308"/>
              <a:gd name="connsiteX1" fmla="*/ 785931 w 785931"/>
              <a:gd name="connsiteY1" fmla="*/ 151141 h 438308"/>
              <a:gd name="connsiteX2" fmla="*/ 702804 w 785931"/>
              <a:gd name="connsiteY2" fmla="*/ 438308 h 438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5931" h="438308">
                <a:moveTo>
                  <a:pt x="0" y="0"/>
                </a:moveTo>
                <a:lnTo>
                  <a:pt x="785931" y="151141"/>
                </a:lnTo>
                <a:lnTo>
                  <a:pt x="702804" y="438308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/>
          <p:cNvSpPr/>
          <p:nvPr/>
        </p:nvSpPr>
        <p:spPr>
          <a:xfrm>
            <a:off x="3053038" y="1118440"/>
            <a:ext cx="166255" cy="574334"/>
          </a:xfrm>
          <a:custGeom>
            <a:avLst/>
            <a:gdLst>
              <a:gd name="connsiteX0" fmla="*/ 166255 w 166255"/>
              <a:gd name="connsiteY0" fmla="*/ 0 h 574334"/>
              <a:gd name="connsiteX1" fmla="*/ 0 w 166255"/>
              <a:gd name="connsiteY1" fmla="*/ 574334 h 574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6255" h="574334">
                <a:moveTo>
                  <a:pt x="166255" y="0"/>
                </a:moveTo>
                <a:lnTo>
                  <a:pt x="0" y="574334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/>
          <p:cNvSpPr/>
          <p:nvPr/>
        </p:nvSpPr>
        <p:spPr>
          <a:xfrm>
            <a:off x="3226850" y="649904"/>
            <a:ext cx="921957" cy="468536"/>
          </a:xfrm>
          <a:custGeom>
            <a:avLst/>
            <a:gdLst>
              <a:gd name="connsiteX0" fmla="*/ 0 w 906843"/>
              <a:gd name="connsiteY0" fmla="*/ 445865 h 445865"/>
              <a:gd name="connsiteX1" fmla="*/ 906843 w 906843"/>
              <a:gd name="connsiteY1" fmla="*/ 0 h 445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06843" h="445865">
                <a:moveTo>
                  <a:pt x="0" y="445865"/>
                </a:moveTo>
                <a:lnTo>
                  <a:pt x="906843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/>
          <p:cNvSpPr/>
          <p:nvPr/>
        </p:nvSpPr>
        <p:spPr>
          <a:xfrm>
            <a:off x="3045481" y="914400"/>
            <a:ext cx="657461" cy="778374"/>
          </a:xfrm>
          <a:custGeom>
            <a:avLst/>
            <a:gdLst>
              <a:gd name="connsiteX0" fmla="*/ 0 w 657461"/>
              <a:gd name="connsiteY0" fmla="*/ 778374 h 778374"/>
              <a:gd name="connsiteX1" fmla="*/ 657461 w 657461"/>
              <a:gd name="connsiteY1" fmla="*/ 687689 h 778374"/>
              <a:gd name="connsiteX2" fmla="*/ 574334 w 657461"/>
              <a:gd name="connsiteY2" fmla="*/ 0 h 778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7461" h="778374">
                <a:moveTo>
                  <a:pt x="0" y="778374"/>
                </a:moveTo>
                <a:lnTo>
                  <a:pt x="657461" y="687689"/>
                </a:lnTo>
                <a:lnTo>
                  <a:pt x="574334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/>
          <p:cNvSpPr/>
          <p:nvPr/>
        </p:nvSpPr>
        <p:spPr>
          <a:xfrm>
            <a:off x="3695385" y="1602089"/>
            <a:ext cx="445865" cy="385409"/>
          </a:xfrm>
          <a:custGeom>
            <a:avLst/>
            <a:gdLst>
              <a:gd name="connsiteX0" fmla="*/ 0 w 445865"/>
              <a:gd name="connsiteY0" fmla="*/ 0 h 385409"/>
              <a:gd name="connsiteX1" fmla="*/ 445865 w 445865"/>
              <a:gd name="connsiteY1" fmla="*/ 385409 h 385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45865" h="385409">
                <a:moveTo>
                  <a:pt x="0" y="0"/>
                </a:moveTo>
                <a:lnTo>
                  <a:pt x="445865" y="385409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/>
          <p:cNvSpPr/>
          <p:nvPr/>
        </p:nvSpPr>
        <p:spPr>
          <a:xfrm>
            <a:off x="3665157" y="1088212"/>
            <a:ext cx="476093" cy="226710"/>
          </a:xfrm>
          <a:custGeom>
            <a:avLst/>
            <a:gdLst>
              <a:gd name="connsiteX0" fmla="*/ 0 w 476093"/>
              <a:gd name="connsiteY0" fmla="*/ 226710 h 226710"/>
              <a:gd name="connsiteX1" fmla="*/ 476093 w 476093"/>
              <a:gd name="connsiteY1" fmla="*/ 0 h 226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76093" h="226710">
                <a:moveTo>
                  <a:pt x="0" y="226710"/>
                </a:moveTo>
                <a:lnTo>
                  <a:pt x="476093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345150" y="1284695"/>
            <a:ext cx="83128" cy="3400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1534077" y="1723002"/>
            <a:ext cx="317394" cy="1586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715445" y="1194009"/>
            <a:ext cx="483649" cy="18892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376639" y="741849"/>
            <a:ext cx="459718" cy="2027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541680" y="1294772"/>
            <a:ext cx="459718" cy="2027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592060" y="672575"/>
            <a:ext cx="370294" cy="38540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2403134" y="1564304"/>
            <a:ext cx="181369" cy="3098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311238" y="1723002"/>
            <a:ext cx="406819" cy="1070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 flipV="1">
            <a:off x="3287307" y="1246909"/>
            <a:ext cx="264495" cy="2418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264635" y="613379"/>
            <a:ext cx="424455" cy="3388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3847785" y="1322479"/>
            <a:ext cx="240565" cy="2506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3755841" y="901806"/>
            <a:ext cx="297243" cy="2468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2153753" y="627233"/>
            <a:ext cx="272052" cy="2947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278397" y="2555528"/>
            <a:ext cx="2879227" cy="145094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: Shape 50"/>
          <p:cNvSpPr/>
          <p:nvPr/>
        </p:nvSpPr>
        <p:spPr>
          <a:xfrm>
            <a:off x="1278396" y="3037924"/>
            <a:ext cx="338807" cy="838829"/>
          </a:xfrm>
          <a:custGeom>
            <a:avLst/>
            <a:gdLst>
              <a:gd name="connsiteX0" fmla="*/ 528992 w 528992"/>
              <a:gd name="connsiteY0" fmla="*/ 0 h 710360"/>
              <a:gd name="connsiteX1" fmla="*/ 453422 w 528992"/>
              <a:gd name="connsiteY1" fmla="*/ 453421 h 710360"/>
              <a:gd name="connsiteX2" fmla="*/ 0 w 528992"/>
              <a:gd name="connsiteY2" fmla="*/ 710360 h 710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8992" h="710360">
                <a:moveTo>
                  <a:pt x="528992" y="0"/>
                </a:moveTo>
                <a:lnTo>
                  <a:pt x="453422" y="453421"/>
                </a:lnTo>
                <a:lnTo>
                  <a:pt x="0" y="71036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reeform: Shape 51"/>
          <p:cNvSpPr/>
          <p:nvPr/>
        </p:nvSpPr>
        <p:spPr>
          <a:xfrm rot="20524274">
            <a:off x="2098976" y="2622396"/>
            <a:ext cx="587209" cy="551172"/>
          </a:xfrm>
          <a:custGeom>
            <a:avLst/>
            <a:gdLst>
              <a:gd name="connsiteX0" fmla="*/ 0 w 680132"/>
              <a:gd name="connsiteY0" fmla="*/ 347623 h 627233"/>
              <a:gd name="connsiteX1" fmla="*/ 355180 w 680132"/>
              <a:gd name="connsiteY1" fmla="*/ 627233 h 627233"/>
              <a:gd name="connsiteX2" fmla="*/ 680132 w 680132"/>
              <a:gd name="connsiteY2" fmla="*/ 0 h 627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0132" h="627233">
                <a:moveTo>
                  <a:pt x="0" y="347623"/>
                </a:moveTo>
                <a:lnTo>
                  <a:pt x="355180" y="627233"/>
                </a:lnTo>
                <a:lnTo>
                  <a:pt x="680132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reeform: Shape 52"/>
          <p:cNvSpPr/>
          <p:nvPr/>
        </p:nvSpPr>
        <p:spPr>
          <a:xfrm>
            <a:off x="1579418" y="3167648"/>
            <a:ext cx="908103" cy="406826"/>
          </a:xfrm>
          <a:custGeom>
            <a:avLst/>
            <a:gdLst>
              <a:gd name="connsiteX0" fmla="*/ 0 w 778374"/>
              <a:gd name="connsiteY0" fmla="*/ 211596 h 211596"/>
              <a:gd name="connsiteX1" fmla="*/ 642347 w 778374"/>
              <a:gd name="connsiteY1" fmla="*/ 143583 h 211596"/>
              <a:gd name="connsiteX2" fmla="*/ 778374 w 778374"/>
              <a:gd name="connsiteY2" fmla="*/ 0 h 211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8374" h="211596">
                <a:moveTo>
                  <a:pt x="0" y="211596"/>
                </a:moveTo>
                <a:lnTo>
                  <a:pt x="642347" y="143583"/>
                </a:lnTo>
                <a:lnTo>
                  <a:pt x="778374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: Shape 53"/>
          <p:cNvSpPr/>
          <p:nvPr/>
        </p:nvSpPr>
        <p:spPr>
          <a:xfrm>
            <a:off x="1935858" y="3462371"/>
            <a:ext cx="415637" cy="544106"/>
          </a:xfrm>
          <a:custGeom>
            <a:avLst/>
            <a:gdLst>
              <a:gd name="connsiteX0" fmla="*/ 415637 w 415637"/>
              <a:gd name="connsiteY0" fmla="*/ 0 h 544106"/>
              <a:gd name="connsiteX1" fmla="*/ 0 w 415637"/>
              <a:gd name="connsiteY1" fmla="*/ 544106 h 544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5637" h="544106">
                <a:moveTo>
                  <a:pt x="415637" y="0"/>
                </a:moveTo>
                <a:lnTo>
                  <a:pt x="0" y="544106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: Shape 54"/>
          <p:cNvSpPr/>
          <p:nvPr/>
        </p:nvSpPr>
        <p:spPr>
          <a:xfrm>
            <a:off x="2487521" y="2555528"/>
            <a:ext cx="748146" cy="597005"/>
          </a:xfrm>
          <a:custGeom>
            <a:avLst/>
            <a:gdLst>
              <a:gd name="connsiteX0" fmla="*/ 0 w 748146"/>
              <a:gd name="connsiteY0" fmla="*/ 597005 h 597005"/>
              <a:gd name="connsiteX1" fmla="*/ 748146 w 748146"/>
              <a:gd name="connsiteY1" fmla="*/ 589448 h 597005"/>
              <a:gd name="connsiteX2" fmla="*/ 589448 w 748146"/>
              <a:gd name="connsiteY2" fmla="*/ 0 h 597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8146" h="597005">
                <a:moveTo>
                  <a:pt x="0" y="597005"/>
                </a:moveTo>
                <a:lnTo>
                  <a:pt x="748146" y="589448"/>
                </a:lnTo>
                <a:lnTo>
                  <a:pt x="589448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: Shape 55"/>
          <p:cNvSpPr/>
          <p:nvPr/>
        </p:nvSpPr>
        <p:spPr>
          <a:xfrm>
            <a:off x="2336381" y="3469928"/>
            <a:ext cx="733031" cy="536549"/>
          </a:xfrm>
          <a:custGeom>
            <a:avLst/>
            <a:gdLst>
              <a:gd name="connsiteX0" fmla="*/ 0 w 785931"/>
              <a:gd name="connsiteY0" fmla="*/ 0 h 438308"/>
              <a:gd name="connsiteX1" fmla="*/ 785931 w 785931"/>
              <a:gd name="connsiteY1" fmla="*/ 151141 h 438308"/>
              <a:gd name="connsiteX2" fmla="*/ 702804 w 785931"/>
              <a:gd name="connsiteY2" fmla="*/ 438308 h 438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5931" h="438308">
                <a:moveTo>
                  <a:pt x="0" y="0"/>
                </a:moveTo>
                <a:lnTo>
                  <a:pt x="785931" y="151141"/>
                </a:lnTo>
                <a:lnTo>
                  <a:pt x="702804" y="438308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reeform: Shape 57"/>
          <p:cNvSpPr/>
          <p:nvPr/>
        </p:nvSpPr>
        <p:spPr>
          <a:xfrm>
            <a:off x="3235667" y="2668883"/>
            <a:ext cx="921957" cy="468536"/>
          </a:xfrm>
          <a:custGeom>
            <a:avLst/>
            <a:gdLst>
              <a:gd name="connsiteX0" fmla="*/ 0 w 906843"/>
              <a:gd name="connsiteY0" fmla="*/ 445865 h 445865"/>
              <a:gd name="connsiteX1" fmla="*/ 906843 w 906843"/>
              <a:gd name="connsiteY1" fmla="*/ 0 h 445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06843" h="445865">
                <a:moveTo>
                  <a:pt x="0" y="445865"/>
                </a:moveTo>
                <a:lnTo>
                  <a:pt x="906843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reeform: Shape 58"/>
          <p:cNvSpPr/>
          <p:nvPr/>
        </p:nvSpPr>
        <p:spPr>
          <a:xfrm>
            <a:off x="3054298" y="2933379"/>
            <a:ext cx="657461" cy="724221"/>
          </a:xfrm>
          <a:custGeom>
            <a:avLst/>
            <a:gdLst>
              <a:gd name="connsiteX0" fmla="*/ 0 w 657461"/>
              <a:gd name="connsiteY0" fmla="*/ 778374 h 778374"/>
              <a:gd name="connsiteX1" fmla="*/ 657461 w 657461"/>
              <a:gd name="connsiteY1" fmla="*/ 687689 h 778374"/>
              <a:gd name="connsiteX2" fmla="*/ 574334 w 657461"/>
              <a:gd name="connsiteY2" fmla="*/ 0 h 778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7461" h="778374">
                <a:moveTo>
                  <a:pt x="0" y="778374"/>
                </a:moveTo>
                <a:lnTo>
                  <a:pt x="657461" y="687689"/>
                </a:lnTo>
                <a:lnTo>
                  <a:pt x="574334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reeform: Shape 59"/>
          <p:cNvSpPr/>
          <p:nvPr/>
        </p:nvSpPr>
        <p:spPr>
          <a:xfrm>
            <a:off x="3718056" y="3589588"/>
            <a:ext cx="432011" cy="416890"/>
          </a:xfrm>
          <a:custGeom>
            <a:avLst/>
            <a:gdLst>
              <a:gd name="connsiteX0" fmla="*/ 0 w 445865"/>
              <a:gd name="connsiteY0" fmla="*/ 0 h 385409"/>
              <a:gd name="connsiteX1" fmla="*/ 445865 w 445865"/>
              <a:gd name="connsiteY1" fmla="*/ 385409 h 385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45865" h="385409">
                <a:moveTo>
                  <a:pt x="0" y="0"/>
                </a:moveTo>
                <a:lnTo>
                  <a:pt x="445865" y="385409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Freeform: Shape 60"/>
          <p:cNvSpPr/>
          <p:nvPr/>
        </p:nvSpPr>
        <p:spPr>
          <a:xfrm>
            <a:off x="3673974" y="3107191"/>
            <a:ext cx="476093" cy="226710"/>
          </a:xfrm>
          <a:custGeom>
            <a:avLst/>
            <a:gdLst>
              <a:gd name="connsiteX0" fmla="*/ 0 w 476093"/>
              <a:gd name="connsiteY0" fmla="*/ 226710 h 226710"/>
              <a:gd name="connsiteX1" fmla="*/ 476093 w 476093"/>
              <a:gd name="connsiteY1" fmla="*/ 0 h 226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76093" h="226710">
                <a:moveTo>
                  <a:pt x="0" y="226710"/>
                </a:moveTo>
                <a:lnTo>
                  <a:pt x="476093" y="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>
          <a:xfrm flipH="1" flipV="1">
            <a:off x="1542894" y="3741981"/>
            <a:ext cx="317394" cy="1586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1724262" y="3212988"/>
            <a:ext cx="483649" cy="18892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1748194" y="2685258"/>
            <a:ext cx="459718" cy="2027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2814993" y="3306194"/>
            <a:ext cx="459718" cy="2027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2720529" y="2675187"/>
            <a:ext cx="182629" cy="3564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2593321" y="3672714"/>
            <a:ext cx="104537" cy="22040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3320055" y="3741981"/>
            <a:ext cx="406819" cy="1070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3273452" y="2632358"/>
            <a:ext cx="424455" cy="3388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3856602" y="3341458"/>
            <a:ext cx="240565" cy="2506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3786069" y="2886785"/>
            <a:ext cx="181369" cy="31739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>
            <a:endCxn id="52" idx="0"/>
          </p:cNvCxnSpPr>
          <p:nvPr/>
        </p:nvCxnSpPr>
        <p:spPr>
          <a:xfrm flipV="1">
            <a:off x="1269580" y="3016795"/>
            <a:ext cx="852852" cy="28686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0" name="Group 139"/>
          <p:cNvGrpSpPr/>
          <p:nvPr/>
        </p:nvGrpSpPr>
        <p:grpSpPr>
          <a:xfrm>
            <a:off x="1246655" y="4725647"/>
            <a:ext cx="2912229" cy="1450949"/>
            <a:chOff x="1246655" y="4725647"/>
            <a:chExt cx="2912229" cy="1450949"/>
          </a:xfrm>
        </p:grpSpPr>
        <p:sp>
          <p:nvSpPr>
            <p:cNvPr id="75" name="Rectangle 74"/>
            <p:cNvSpPr/>
            <p:nvPr/>
          </p:nvSpPr>
          <p:spPr>
            <a:xfrm>
              <a:off x="1279657" y="4725647"/>
              <a:ext cx="2879227" cy="145094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Freeform: Shape 77"/>
            <p:cNvSpPr/>
            <p:nvPr/>
          </p:nvSpPr>
          <p:spPr>
            <a:xfrm rot="20524274">
              <a:off x="1246655" y="4927164"/>
              <a:ext cx="1418441" cy="274842"/>
            </a:xfrm>
            <a:custGeom>
              <a:avLst/>
              <a:gdLst>
                <a:gd name="connsiteX0" fmla="*/ 0 w 680132"/>
                <a:gd name="connsiteY0" fmla="*/ 347623 h 627233"/>
                <a:gd name="connsiteX1" fmla="*/ 355180 w 680132"/>
                <a:gd name="connsiteY1" fmla="*/ 627233 h 627233"/>
                <a:gd name="connsiteX2" fmla="*/ 680132 w 680132"/>
                <a:gd name="connsiteY2" fmla="*/ 0 h 62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0132" h="627233">
                  <a:moveTo>
                    <a:pt x="0" y="347623"/>
                  </a:moveTo>
                  <a:lnTo>
                    <a:pt x="355180" y="627233"/>
                  </a:lnTo>
                  <a:lnTo>
                    <a:pt x="680132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reeform: Shape 78"/>
            <p:cNvSpPr/>
            <p:nvPr/>
          </p:nvSpPr>
          <p:spPr>
            <a:xfrm>
              <a:off x="1284694" y="5337766"/>
              <a:ext cx="1204087" cy="571827"/>
            </a:xfrm>
            <a:custGeom>
              <a:avLst/>
              <a:gdLst>
                <a:gd name="connsiteX0" fmla="*/ 0 w 778374"/>
                <a:gd name="connsiteY0" fmla="*/ 211596 h 211596"/>
                <a:gd name="connsiteX1" fmla="*/ 642347 w 778374"/>
                <a:gd name="connsiteY1" fmla="*/ 143583 h 211596"/>
                <a:gd name="connsiteX2" fmla="*/ 778374 w 778374"/>
                <a:gd name="connsiteY2" fmla="*/ 0 h 211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8374" h="211596">
                  <a:moveTo>
                    <a:pt x="0" y="211596"/>
                  </a:moveTo>
                  <a:lnTo>
                    <a:pt x="642347" y="143583"/>
                  </a:lnTo>
                  <a:lnTo>
                    <a:pt x="77837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reeform: Shape 80"/>
            <p:cNvSpPr/>
            <p:nvPr/>
          </p:nvSpPr>
          <p:spPr>
            <a:xfrm>
              <a:off x="2488781" y="4725647"/>
              <a:ext cx="748146" cy="597005"/>
            </a:xfrm>
            <a:custGeom>
              <a:avLst/>
              <a:gdLst>
                <a:gd name="connsiteX0" fmla="*/ 0 w 748146"/>
                <a:gd name="connsiteY0" fmla="*/ 597005 h 597005"/>
                <a:gd name="connsiteX1" fmla="*/ 748146 w 748146"/>
                <a:gd name="connsiteY1" fmla="*/ 589448 h 597005"/>
                <a:gd name="connsiteX2" fmla="*/ 589448 w 748146"/>
                <a:gd name="connsiteY2" fmla="*/ 0 h 597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8146" h="597005">
                  <a:moveTo>
                    <a:pt x="0" y="597005"/>
                  </a:moveTo>
                  <a:lnTo>
                    <a:pt x="748146" y="589448"/>
                  </a:lnTo>
                  <a:lnTo>
                    <a:pt x="589448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Freeform: Shape 82"/>
            <p:cNvSpPr/>
            <p:nvPr/>
          </p:nvSpPr>
          <p:spPr>
            <a:xfrm>
              <a:off x="3063115" y="5307538"/>
              <a:ext cx="166255" cy="574334"/>
            </a:xfrm>
            <a:custGeom>
              <a:avLst/>
              <a:gdLst>
                <a:gd name="connsiteX0" fmla="*/ 166255 w 166255"/>
                <a:gd name="connsiteY0" fmla="*/ 0 h 574334"/>
                <a:gd name="connsiteX1" fmla="*/ 0 w 166255"/>
                <a:gd name="connsiteY1" fmla="*/ 574334 h 574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6255" h="574334">
                  <a:moveTo>
                    <a:pt x="166255" y="0"/>
                  </a:moveTo>
                  <a:lnTo>
                    <a:pt x="0" y="574334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Freeform: Shape 83"/>
            <p:cNvSpPr/>
            <p:nvPr/>
          </p:nvSpPr>
          <p:spPr>
            <a:xfrm>
              <a:off x="3236927" y="4839002"/>
              <a:ext cx="921957" cy="468536"/>
            </a:xfrm>
            <a:custGeom>
              <a:avLst/>
              <a:gdLst>
                <a:gd name="connsiteX0" fmla="*/ 0 w 906843"/>
                <a:gd name="connsiteY0" fmla="*/ 445865 h 445865"/>
                <a:gd name="connsiteX1" fmla="*/ 906843 w 906843"/>
                <a:gd name="connsiteY1" fmla="*/ 0 h 445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06843" h="445865">
                  <a:moveTo>
                    <a:pt x="0" y="445865"/>
                  </a:moveTo>
                  <a:lnTo>
                    <a:pt x="906843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reeform: Shape 84"/>
            <p:cNvSpPr/>
            <p:nvPr/>
          </p:nvSpPr>
          <p:spPr>
            <a:xfrm>
              <a:off x="3055558" y="5103498"/>
              <a:ext cx="657461" cy="778374"/>
            </a:xfrm>
            <a:custGeom>
              <a:avLst/>
              <a:gdLst>
                <a:gd name="connsiteX0" fmla="*/ 0 w 657461"/>
                <a:gd name="connsiteY0" fmla="*/ 778374 h 778374"/>
                <a:gd name="connsiteX1" fmla="*/ 657461 w 657461"/>
                <a:gd name="connsiteY1" fmla="*/ 687689 h 778374"/>
                <a:gd name="connsiteX2" fmla="*/ 574334 w 657461"/>
                <a:gd name="connsiteY2" fmla="*/ 0 h 778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57461" h="778374">
                  <a:moveTo>
                    <a:pt x="0" y="778374"/>
                  </a:moveTo>
                  <a:lnTo>
                    <a:pt x="657461" y="687689"/>
                  </a:lnTo>
                  <a:lnTo>
                    <a:pt x="57433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reeform: Shape 85"/>
            <p:cNvSpPr/>
            <p:nvPr/>
          </p:nvSpPr>
          <p:spPr>
            <a:xfrm>
              <a:off x="3705462" y="5791187"/>
              <a:ext cx="445865" cy="385409"/>
            </a:xfrm>
            <a:custGeom>
              <a:avLst/>
              <a:gdLst>
                <a:gd name="connsiteX0" fmla="*/ 0 w 445865"/>
                <a:gd name="connsiteY0" fmla="*/ 0 h 385409"/>
                <a:gd name="connsiteX1" fmla="*/ 445865 w 445865"/>
                <a:gd name="connsiteY1" fmla="*/ 385409 h 385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45865" h="385409">
                  <a:moveTo>
                    <a:pt x="0" y="0"/>
                  </a:moveTo>
                  <a:lnTo>
                    <a:pt x="445865" y="385409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1" name="Straight Arrow Connector 90"/>
            <p:cNvCxnSpPr/>
            <p:nvPr/>
          </p:nvCxnSpPr>
          <p:spPr>
            <a:xfrm flipV="1">
              <a:off x="1398050" y="5040536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flipV="1">
              <a:off x="1678918" y="5540559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V="1">
              <a:off x="1559265" y="5972568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 flipV="1">
              <a:off x="2519008" y="5685402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 flipV="1">
              <a:off x="2466109" y="5103511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flipV="1">
              <a:off x="3244483" y="4922142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3206697" y="5624945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/>
            <p:nvPr/>
          </p:nvCxnSpPr>
          <p:spPr>
            <a:xfrm>
              <a:off x="3706720" y="5233239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3759619" y="5656433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3291083" y="6034284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>
              <a:stCxn id="78" idx="1"/>
              <a:endCxn id="81" idx="0"/>
            </p:cNvCxnSpPr>
            <p:nvPr/>
          </p:nvCxnSpPr>
          <p:spPr>
            <a:xfrm>
              <a:off x="2028168" y="5185630"/>
              <a:ext cx="460613" cy="137022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>
              <a:stCxn id="79" idx="1"/>
              <a:endCxn id="75" idx="2"/>
            </p:cNvCxnSpPr>
            <p:nvPr/>
          </p:nvCxnSpPr>
          <p:spPr>
            <a:xfrm>
              <a:off x="2278357" y="5725791"/>
              <a:ext cx="440914" cy="450805"/>
            </a:xfrm>
            <a:prstGeom prst="line">
              <a:avLst/>
            </a:prstGeom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>
              <a:stCxn id="85" idx="0"/>
              <a:endCxn id="75" idx="2"/>
            </p:cNvCxnSpPr>
            <p:nvPr/>
          </p:nvCxnSpPr>
          <p:spPr>
            <a:xfrm flipH="1">
              <a:off x="2719271" y="5881872"/>
              <a:ext cx="336287" cy="294724"/>
            </a:xfrm>
            <a:prstGeom prst="line">
              <a:avLst/>
            </a:prstGeom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7" name="Straight Arrow Connector 136"/>
          <p:cNvCxnSpPr/>
          <p:nvPr/>
        </p:nvCxnSpPr>
        <p:spPr>
          <a:xfrm flipH="1">
            <a:off x="1345150" y="3189064"/>
            <a:ext cx="143584" cy="4080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56941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355321" y="3582030"/>
            <a:ext cx="1440000" cy="1080000"/>
            <a:chOff x="1269580" y="536549"/>
            <a:chExt cx="2879227" cy="1450949"/>
          </a:xfrm>
        </p:grpSpPr>
        <p:sp>
          <p:nvSpPr>
            <p:cNvPr id="4" name="Rectangle 3"/>
            <p:cNvSpPr/>
            <p:nvPr/>
          </p:nvSpPr>
          <p:spPr>
            <a:xfrm>
              <a:off x="1269580" y="536549"/>
              <a:ext cx="2879227" cy="145094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: Shape 4"/>
            <p:cNvSpPr/>
            <p:nvPr/>
          </p:nvSpPr>
          <p:spPr>
            <a:xfrm>
              <a:off x="1277137" y="536549"/>
              <a:ext cx="846387" cy="672575"/>
            </a:xfrm>
            <a:custGeom>
              <a:avLst/>
              <a:gdLst>
                <a:gd name="connsiteX0" fmla="*/ 536549 w 846387"/>
                <a:gd name="connsiteY0" fmla="*/ 0 h 695246"/>
                <a:gd name="connsiteX1" fmla="*/ 846387 w 846387"/>
                <a:gd name="connsiteY1" fmla="*/ 468535 h 695246"/>
                <a:gd name="connsiteX2" fmla="*/ 264496 w 846387"/>
                <a:gd name="connsiteY2" fmla="*/ 695246 h 695246"/>
                <a:gd name="connsiteX3" fmla="*/ 0 w 846387"/>
                <a:gd name="connsiteY3" fmla="*/ 483649 h 695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46387" h="695246">
                  <a:moveTo>
                    <a:pt x="536549" y="0"/>
                  </a:moveTo>
                  <a:lnTo>
                    <a:pt x="846387" y="468535"/>
                  </a:lnTo>
                  <a:lnTo>
                    <a:pt x="264496" y="695246"/>
                  </a:lnTo>
                  <a:lnTo>
                    <a:pt x="0" y="483649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: Shape 5"/>
            <p:cNvSpPr/>
            <p:nvPr/>
          </p:nvSpPr>
          <p:spPr>
            <a:xfrm>
              <a:off x="1269580" y="1209124"/>
              <a:ext cx="294724" cy="642347"/>
            </a:xfrm>
            <a:custGeom>
              <a:avLst/>
              <a:gdLst>
                <a:gd name="connsiteX0" fmla="*/ 528992 w 528992"/>
                <a:gd name="connsiteY0" fmla="*/ 0 h 710360"/>
                <a:gd name="connsiteX1" fmla="*/ 453422 w 528992"/>
                <a:gd name="connsiteY1" fmla="*/ 453421 h 710360"/>
                <a:gd name="connsiteX2" fmla="*/ 0 w 528992"/>
                <a:gd name="connsiteY2" fmla="*/ 710360 h 710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8992" h="710360">
                  <a:moveTo>
                    <a:pt x="528992" y="0"/>
                  </a:moveTo>
                  <a:lnTo>
                    <a:pt x="453422" y="453421"/>
                  </a:lnTo>
                  <a:lnTo>
                    <a:pt x="0" y="71036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: Shape 6"/>
            <p:cNvSpPr/>
            <p:nvPr/>
          </p:nvSpPr>
          <p:spPr>
            <a:xfrm rot="20524274">
              <a:off x="2090159" y="603417"/>
              <a:ext cx="587209" cy="551172"/>
            </a:xfrm>
            <a:custGeom>
              <a:avLst/>
              <a:gdLst>
                <a:gd name="connsiteX0" fmla="*/ 0 w 680132"/>
                <a:gd name="connsiteY0" fmla="*/ 347623 h 627233"/>
                <a:gd name="connsiteX1" fmla="*/ 355180 w 680132"/>
                <a:gd name="connsiteY1" fmla="*/ 627233 h 627233"/>
                <a:gd name="connsiteX2" fmla="*/ 680132 w 680132"/>
                <a:gd name="connsiteY2" fmla="*/ 0 h 62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0132" h="627233">
                  <a:moveTo>
                    <a:pt x="0" y="347623"/>
                  </a:moveTo>
                  <a:lnTo>
                    <a:pt x="355180" y="627233"/>
                  </a:lnTo>
                  <a:lnTo>
                    <a:pt x="680132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: Shape 7"/>
            <p:cNvSpPr/>
            <p:nvPr/>
          </p:nvSpPr>
          <p:spPr>
            <a:xfrm>
              <a:off x="1511405" y="1148668"/>
              <a:ext cx="967299" cy="468535"/>
            </a:xfrm>
            <a:custGeom>
              <a:avLst/>
              <a:gdLst>
                <a:gd name="connsiteX0" fmla="*/ 0 w 778374"/>
                <a:gd name="connsiteY0" fmla="*/ 211596 h 211596"/>
                <a:gd name="connsiteX1" fmla="*/ 642347 w 778374"/>
                <a:gd name="connsiteY1" fmla="*/ 143583 h 211596"/>
                <a:gd name="connsiteX2" fmla="*/ 778374 w 778374"/>
                <a:gd name="connsiteY2" fmla="*/ 0 h 211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8374" h="211596">
                  <a:moveTo>
                    <a:pt x="0" y="211596"/>
                  </a:moveTo>
                  <a:lnTo>
                    <a:pt x="642347" y="143583"/>
                  </a:lnTo>
                  <a:lnTo>
                    <a:pt x="77837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: Shape 8"/>
            <p:cNvSpPr/>
            <p:nvPr/>
          </p:nvSpPr>
          <p:spPr>
            <a:xfrm>
              <a:off x="1927041" y="1443392"/>
              <a:ext cx="415637" cy="544106"/>
            </a:xfrm>
            <a:custGeom>
              <a:avLst/>
              <a:gdLst>
                <a:gd name="connsiteX0" fmla="*/ 415637 w 415637"/>
                <a:gd name="connsiteY0" fmla="*/ 0 h 544106"/>
                <a:gd name="connsiteX1" fmla="*/ 0 w 415637"/>
                <a:gd name="connsiteY1" fmla="*/ 544106 h 544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15637" h="544106">
                  <a:moveTo>
                    <a:pt x="415637" y="0"/>
                  </a:moveTo>
                  <a:lnTo>
                    <a:pt x="0" y="544106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: Shape 9"/>
            <p:cNvSpPr/>
            <p:nvPr/>
          </p:nvSpPr>
          <p:spPr>
            <a:xfrm>
              <a:off x="2478704" y="536549"/>
              <a:ext cx="748146" cy="597005"/>
            </a:xfrm>
            <a:custGeom>
              <a:avLst/>
              <a:gdLst>
                <a:gd name="connsiteX0" fmla="*/ 0 w 748146"/>
                <a:gd name="connsiteY0" fmla="*/ 597005 h 597005"/>
                <a:gd name="connsiteX1" fmla="*/ 748146 w 748146"/>
                <a:gd name="connsiteY1" fmla="*/ 589448 h 597005"/>
                <a:gd name="connsiteX2" fmla="*/ 589448 w 748146"/>
                <a:gd name="connsiteY2" fmla="*/ 0 h 597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8146" h="597005">
                  <a:moveTo>
                    <a:pt x="0" y="597005"/>
                  </a:moveTo>
                  <a:lnTo>
                    <a:pt x="748146" y="589448"/>
                  </a:lnTo>
                  <a:lnTo>
                    <a:pt x="589448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: Shape 10"/>
            <p:cNvSpPr/>
            <p:nvPr/>
          </p:nvSpPr>
          <p:spPr>
            <a:xfrm>
              <a:off x="2327564" y="1450949"/>
              <a:ext cx="733031" cy="536549"/>
            </a:xfrm>
            <a:custGeom>
              <a:avLst/>
              <a:gdLst>
                <a:gd name="connsiteX0" fmla="*/ 0 w 785931"/>
                <a:gd name="connsiteY0" fmla="*/ 0 h 438308"/>
                <a:gd name="connsiteX1" fmla="*/ 785931 w 785931"/>
                <a:gd name="connsiteY1" fmla="*/ 151141 h 438308"/>
                <a:gd name="connsiteX2" fmla="*/ 702804 w 785931"/>
                <a:gd name="connsiteY2" fmla="*/ 438308 h 438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85931" h="438308">
                  <a:moveTo>
                    <a:pt x="0" y="0"/>
                  </a:moveTo>
                  <a:lnTo>
                    <a:pt x="785931" y="151141"/>
                  </a:lnTo>
                  <a:lnTo>
                    <a:pt x="702804" y="438308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: Shape 11"/>
            <p:cNvSpPr/>
            <p:nvPr/>
          </p:nvSpPr>
          <p:spPr>
            <a:xfrm>
              <a:off x="3053038" y="1118440"/>
              <a:ext cx="166255" cy="574334"/>
            </a:xfrm>
            <a:custGeom>
              <a:avLst/>
              <a:gdLst>
                <a:gd name="connsiteX0" fmla="*/ 166255 w 166255"/>
                <a:gd name="connsiteY0" fmla="*/ 0 h 574334"/>
                <a:gd name="connsiteX1" fmla="*/ 0 w 166255"/>
                <a:gd name="connsiteY1" fmla="*/ 574334 h 574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6255" h="574334">
                  <a:moveTo>
                    <a:pt x="166255" y="0"/>
                  </a:moveTo>
                  <a:lnTo>
                    <a:pt x="0" y="574334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: Shape 12"/>
            <p:cNvSpPr/>
            <p:nvPr/>
          </p:nvSpPr>
          <p:spPr>
            <a:xfrm>
              <a:off x="3226850" y="649904"/>
              <a:ext cx="921957" cy="468536"/>
            </a:xfrm>
            <a:custGeom>
              <a:avLst/>
              <a:gdLst>
                <a:gd name="connsiteX0" fmla="*/ 0 w 906843"/>
                <a:gd name="connsiteY0" fmla="*/ 445865 h 445865"/>
                <a:gd name="connsiteX1" fmla="*/ 906843 w 906843"/>
                <a:gd name="connsiteY1" fmla="*/ 0 h 445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06843" h="445865">
                  <a:moveTo>
                    <a:pt x="0" y="445865"/>
                  </a:moveTo>
                  <a:lnTo>
                    <a:pt x="906843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: Shape 13"/>
            <p:cNvSpPr/>
            <p:nvPr/>
          </p:nvSpPr>
          <p:spPr>
            <a:xfrm>
              <a:off x="3045481" y="914400"/>
              <a:ext cx="657461" cy="778374"/>
            </a:xfrm>
            <a:custGeom>
              <a:avLst/>
              <a:gdLst>
                <a:gd name="connsiteX0" fmla="*/ 0 w 657461"/>
                <a:gd name="connsiteY0" fmla="*/ 778374 h 778374"/>
                <a:gd name="connsiteX1" fmla="*/ 657461 w 657461"/>
                <a:gd name="connsiteY1" fmla="*/ 687689 h 778374"/>
                <a:gd name="connsiteX2" fmla="*/ 574334 w 657461"/>
                <a:gd name="connsiteY2" fmla="*/ 0 h 778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57461" h="778374">
                  <a:moveTo>
                    <a:pt x="0" y="778374"/>
                  </a:moveTo>
                  <a:lnTo>
                    <a:pt x="657461" y="687689"/>
                  </a:lnTo>
                  <a:lnTo>
                    <a:pt x="57433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: Shape 14"/>
            <p:cNvSpPr/>
            <p:nvPr/>
          </p:nvSpPr>
          <p:spPr>
            <a:xfrm>
              <a:off x="3695385" y="1602089"/>
              <a:ext cx="445865" cy="385409"/>
            </a:xfrm>
            <a:custGeom>
              <a:avLst/>
              <a:gdLst>
                <a:gd name="connsiteX0" fmla="*/ 0 w 445865"/>
                <a:gd name="connsiteY0" fmla="*/ 0 h 385409"/>
                <a:gd name="connsiteX1" fmla="*/ 445865 w 445865"/>
                <a:gd name="connsiteY1" fmla="*/ 385409 h 385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45865" h="385409">
                  <a:moveTo>
                    <a:pt x="0" y="0"/>
                  </a:moveTo>
                  <a:lnTo>
                    <a:pt x="445865" y="385409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: Shape 15"/>
            <p:cNvSpPr/>
            <p:nvPr/>
          </p:nvSpPr>
          <p:spPr>
            <a:xfrm>
              <a:off x="3665157" y="1088212"/>
              <a:ext cx="476093" cy="226710"/>
            </a:xfrm>
            <a:custGeom>
              <a:avLst/>
              <a:gdLst>
                <a:gd name="connsiteX0" fmla="*/ 0 w 476093"/>
                <a:gd name="connsiteY0" fmla="*/ 226710 h 226710"/>
                <a:gd name="connsiteX1" fmla="*/ 476093 w 476093"/>
                <a:gd name="connsiteY1" fmla="*/ 0 h 226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76093" h="226710">
                  <a:moveTo>
                    <a:pt x="0" y="226710"/>
                  </a:moveTo>
                  <a:lnTo>
                    <a:pt x="476093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45150" y="1284695"/>
              <a:ext cx="83128" cy="34006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 flipV="1">
              <a:off x="1534077" y="1723002"/>
              <a:ext cx="317394" cy="15869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1715445" y="1194009"/>
              <a:ext cx="483649" cy="18892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1376639" y="741849"/>
              <a:ext cx="459718" cy="2027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2541680" y="1294772"/>
              <a:ext cx="459718" cy="2027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2592060" y="672575"/>
              <a:ext cx="370294" cy="38540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 flipV="1">
              <a:off x="2403134" y="1564304"/>
              <a:ext cx="181369" cy="3098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3311238" y="1723002"/>
              <a:ext cx="406819" cy="10705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H="1" flipV="1">
              <a:off x="3287307" y="1246909"/>
              <a:ext cx="264495" cy="24182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3264635" y="613379"/>
              <a:ext cx="424455" cy="33880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3847785" y="1322479"/>
              <a:ext cx="240565" cy="25064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>
              <a:off x="3755841" y="901806"/>
              <a:ext cx="297243" cy="24686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H="1" flipV="1">
              <a:off x="2153753" y="627233"/>
              <a:ext cx="272052" cy="29472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3355064" y="1226745"/>
            <a:ext cx="1440000" cy="1080000"/>
            <a:chOff x="1246655" y="4725647"/>
            <a:chExt cx="2912229" cy="1450949"/>
          </a:xfrm>
        </p:grpSpPr>
        <p:sp>
          <p:nvSpPr>
            <p:cNvPr id="75" name="Rectangle 74"/>
            <p:cNvSpPr/>
            <p:nvPr/>
          </p:nvSpPr>
          <p:spPr>
            <a:xfrm>
              <a:off x="1279657" y="4725647"/>
              <a:ext cx="2879227" cy="145094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Freeform: Shape 77"/>
            <p:cNvSpPr/>
            <p:nvPr/>
          </p:nvSpPr>
          <p:spPr>
            <a:xfrm rot="20524274">
              <a:off x="1246655" y="4927164"/>
              <a:ext cx="1418441" cy="274842"/>
            </a:xfrm>
            <a:custGeom>
              <a:avLst/>
              <a:gdLst>
                <a:gd name="connsiteX0" fmla="*/ 0 w 680132"/>
                <a:gd name="connsiteY0" fmla="*/ 347623 h 627233"/>
                <a:gd name="connsiteX1" fmla="*/ 355180 w 680132"/>
                <a:gd name="connsiteY1" fmla="*/ 627233 h 627233"/>
                <a:gd name="connsiteX2" fmla="*/ 680132 w 680132"/>
                <a:gd name="connsiteY2" fmla="*/ 0 h 62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0132" h="627233">
                  <a:moveTo>
                    <a:pt x="0" y="347623"/>
                  </a:moveTo>
                  <a:lnTo>
                    <a:pt x="355180" y="627233"/>
                  </a:lnTo>
                  <a:lnTo>
                    <a:pt x="680132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reeform: Shape 78"/>
            <p:cNvSpPr/>
            <p:nvPr/>
          </p:nvSpPr>
          <p:spPr>
            <a:xfrm>
              <a:off x="1284694" y="5337766"/>
              <a:ext cx="1204087" cy="571827"/>
            </a:xfrm>
            <a:custGeom>
              <a:avLst/>
              <a:gdLst>
                <a:gd name="connsiteX0" fmla="*/ 0 w 778374"/>
                <a:gd name="connsiteY0" fmla="*/ 211596 h 211596"/>
                <a:gd name="connsiteX1" fmla="*/ 642347 w 778374"/>
                <a:gd name="connsiteY1" fmla="*/ 143583 h 211596"/>
                <a:gd name="connsiteX2" fmla="*/ 778374 w 778374"/>
                <a:gd name="connsiteY2" fmla="*/ 0 h 211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8374" h="211596">
                  <a:moveTo>
                    <a:pt x="0" y="211596"/>
                  </a:moveTo>
                  <a:lnTo>
                    <a:pt x="642347" y="143583"/>
                  </a:lnTo>
                  <a:lnTo>
                    <a:pt x="77837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reeform: Shape 80"/>
            <p:cNvSpPr/>
            <p:nvPr/>
          </p:nvSpPr>
          <p:spPr>
            <a:xfrm>
              <a:off x="2488781" y="4725647"/>
              <a:ext cx="748146" cy="597005"/>
            </a:xfrm>
            <a:custGeom>
              <a:avLst/>
              <a:gdLst>
                <a:gd name="connsiteX0" fmla="*/ 0 w 748146"/>
                <a:gd name="connsiteY0" fmla="*/ 597005 h 597005"/>
                <a:gd name="connsiteX1" fmla="*/ 748146 w 748146"/>
                <a:gd name="connsiteY1" fmla="*/ 589448 h 597005"/>
                <a:gd name="connsiteX2" fmla="*/ 589448 w 748146"/>
                <a:gd name="connsiteY2" fmla="*/ 0 h 597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8146" h="597005">
                  <a:moveTo>
                    <a:pt x="0" y="597005"/>
                  </a:moveTo>
                  <a:lnTo>
                    <a:pt x="748146" y="589448"/>
                  </a:lnTo>
                  <a:lnTo>
                    <a:pt x="589448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Freeform: Shape 82"/>
            <p:cNvSpPr/>
            <p:nvPr/>
          </p:nvSpPr>
          <p:spPr>
            <a:xfrm>
              <a:off x="3063115" y="5307538"/>
              <a:ext cx="166255" cy="574334"/>
            </a:xfrm>
            <a:custGeom>
              <a:avLst/>
              <a:gdLst>
                <a:gd name="connsiteX0" fmla="*/ 166255 w 166255"/>
                <a:gd name="connsiteY0" fmla="*/ 0 h 574334"/>
                <a:gd name="connsiteX1" fmla="*/ 0 w 166255"/>
                <a:gd name="connsiteY1" fmla="*/ 574334 h 574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6255" h="574334">
                  <a:moveTo>
                    <a:pt x="166255" y="0"/>
                  </a:moveTo>
                  <a:lnTo>
                    <a:pt x="0" y="574334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Freeform: Shape 83"/>
            <p:cNvSpPr/>
            <p:nvPr/>
          </p:nvSpPr>
          <p:spPr>
            <a:xfrm>
              <a:off x="3236927" y="4839002"/>
              <a:ext cx="921957" cy="468536"/>
            </a:xfrm>
            <a:custGeom>
              <a:avLst/>
              <a:gdLst>
                <a:gd name="connsiteX0" fmla="*/ 0 w 906843"/>
                <a:gd name="connsiteY0" fmla="*/ 445865 h 445865"/>
                <a:gd name="connsiteX1" fmla="*/ 906843 w 906843"/>
                <a:gd name="connsiteY1" fmla="*/ 0 h 445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06843" h="445865">
                  <a:moveTo>
                    <a:pt x="0" y="445865"/>
                  </a:moveTo>
                  <a:lnTo>
                    <a:pt x="906843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reeform: Shape 84"/>
            <p:cNvSpPr/>
            <p:nvPr/>
          </p:nvSpPr>
          <p:spPr>
            <a:xfrm>
              <a:off x="3055558" y="5103498"/>
              <a:ext cx="657461" cy="778374"/>
            </a:xfrm>
            <a:custGeom>
              <a:avLst/>
              <a:gdLst>
                <a:gd name="connsiteX0" fmla="*/ 0 w 657461"/>
                <a:gd name="connsiteY0" fmla="*/ 778374 h 778374"/>
                <a:gd name="connsiteX1" fmla="*/ 657461 w 657461"/>
                <a:gd name="connsiteY1" fmla="*/ 687689 h 778374"/>
                <a:gd name="connsiteX2" fmla="*/ 574334 w 657461"/>
                <a:gd name="connsiteY2" fmla="*/ 0 h 778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57461" h="778374">
                  <a:moveTo>
                    <a:pt x="0" y="778374"/>
                  </a:moveTo>
                  <a:lnTo>
                    <a:pt x="657461" y="687689"/>
                  </a:lnTo>
                  <a:lnTo>
                    <a:pt x="57433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reeform: Shape 85"/>
            <p:cNvSpPr/>
            <p:nvPr/>
          </p:nvSpPr>
          <p:spPr>
            <a:xfrm>
              <a:off x="3705462" y="5791187"/>
              <a:ext cx="445865" cy="385409"/>
            </a:xfrm>
            <a:custGeom>
              <a:avLst/>
              <a:gdLst>
                <a:gd name="connsiteX0" fmla="*/ 0 w 445865"/>
                <a:gd name="connsiteY0" fmla="*/ 0 h 385409"/>
                <a:gd name="connsiteX1" fmla="*/ 445865 w 445865"/>
                <a:gd name="connsiteY1" fmla="*/ 385409 h 385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45865" h="385409">
                  <a:moveTo>
                    <a:pt x="0" y="0"/>
                  </a:moveTo>
                  <a:lnTo>
                    <a:pt x="445865" y="385409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1" name="Straight Arrow Connector 90"/>
            <p:cNvCxnSpPr/>
            <p:nvPr/>
          </p:nvCxnSpPr>
          <p:spPr>
            <a:xfrm flipV="1">
              <a:off x="1398050" y="5040536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flipV="1">
              <a:off x="1678918" y="5540559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V="1">
              <a:off x="1559265" y="5972568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 flipV="1">
              <a:off x="2519008" y="5685402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 flipV="1">
              <a:off x="2466109" y="5103511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flipV="1">
              <a:off x="3244483" y="4922142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3206697" y="5624945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/>
            <p:nvPr/>
          </p:nvCxnSpPr>
          <p:spPr>
            <a:xfrm>
              <a:off x="3706720" y="5233239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3759619" y="5656433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3291083" y="6034284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>
              <a:stCxn id="78" idx="1"/>
              <a:endCxn id="81" idx="0"/>
            </p:cNvCxnSpPr>
            <p:nvPr/>
          </p:nvCxnSpPr>
          <p:spPr>
            <a:xfrm>
              <a:off x="2028168" y="5185630"/>
              <a:ext cx="460613" cy="137022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>
              <a:stCxn id="79" idx="1"/>
              <a:endCxn id="75" idx="2"/>
            </p:cNvCxnSpPr>
            <p:nvPr/>
          </p:nvCxnSpPr>
          <p:spPr>
            <a:xfrm>
              <a:off x="2278357" y="5725791"/>
              <a:ext cx="440914" cy="450805"/>
            </a:xfrm>
            <a:prstGeom prst="line">
              <a:avLst/>
            </a:prstGeom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>
              <a:stCxn id="85" idx="0"/>
              <a:endCxn id="75" idx="2"/>
            </p:cNvCxnSpPr>
            <p:nvPr/>
          </p:nvCxnSpPr>
          <p:spPr>
            <a:xfrm flipH="1">
              <a:off x="2719271" y="5881872"/>
              <a:ext cx="336287" cy="294724"/>
            </a:xfrm>
            <a:prstGeom prst="line">
              <a:avLst/>
            </a:prstGeom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3355318" y="2411944"/>
            <a:ext cx="1440000" cy="1080000"/>
            <a:chOff x="1269580" y="2555528"/>
            <a:chExt cx="2888044" cy="1450950"/>
          </a:xfrm>
        </p:grpSpPr>
        <p:sp>
          <p:nvSpPr>
            <p:cNvPr id="49" name="Rectangle 48"/>
            <p:cNvSpPr/>
            <p:nvPr/>
          </p:nvSpPr>
          <p:spPr>
            <a:xfrm>
              <a:off x="1278397" y="2555528"/>
              <a:ext cx="2879227" cy="145094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: Shape 50"/>
            <p:cNvSpPr/>
            <p:nvPr/>
          </p:nvSpPr>
          <p:spPr>
            <a:xfrm>
              <a:off x="1278396" y="3037924"/>
              <a:ext cx="338807" cy="838829"/>
            </a:xfrm>
            <a:custGeom>
              <a:avLst/>
              <a:gdLst>
                <a:gd name="connsiteX0" fmla="*/ 528992 w 528992"/>
                <a:gd name="connsiteY0" fmla="*/ 0 h 710360"/>
                <a:gd name="connsiteX1" fmla="*/ 453422 w 528992"/>
                <a:gd name="connsiteY1" fmla="*/ 453421 h 710360"/>
                <a:gd name="connsiteX2" fmla="*/ 0 w 528992"/>
                <a:gd name="connsiteY2" fmla="*/ 710360 h 710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8992" h="710360">
                  <a:moveTo>
                    <a:pt x="528992" y="0"/>
                  </a:moveTo>
                  <a:lnTo>
                    <a:pt x="453422" y="453421"/>
                  </a:lnTo>
                  <a:lnTo>
                    <a:pt x="0" y="71036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: Shape 51"/>
            <p:cNvSpPr/>
            <p:nvPr/>
          </p:nvSpPr>
          <p:spPr>
            <a:xfrm rot="20524274">
              <a:off x="2098976" y="2622396"/>
              <a:ext cx="587209" cy="551172"/>
            </a:xfrm>
            <a:custGeom>
              <a:avLst/>
              <a:gdLst>
                <a:gd name="connsiteX0" fmla="*/ 0 w 680132"/>
                <a:gd name="connsiteY0" fmla="*/ 347623 h 627233"/>
                <a:gd name="connsiteX1" fmla="*/ 355180 w 680132"/>
                <a:gd name="connsiteY1" fmla="*/ 627233 h 627233"/>
                <a:gd name="connsiteX2" fmla="*/ 680132 w 680132"/>
                <a:gd name="connsiteY2" fmla="*/ 0 h 62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0132" h="627233">
                  <a:moveTo>
                    <a:pt x="0" y="347623"/>
                  </a:moveTo>
                  <a:lnTo>
                    <a:pt x="355180" y="627233"/>
                  </a:lnTo>
                  <a:lnTo>
                    <a:pt x="680132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reeform: Shape 52"/>
            <p:cNvSpPr/>
            <p:nvPr/>
          </p:nvSpPr>
          <p:spPr>
            <a:xfrm>
              <a:off x="1579418" y="3167648"/>
              <a:ext cx="908103" cy="406826"/>
            </a:xfrm>
            <a:custGeom>
              <a:avLst/>
              <a:gdLst>
                <a:gd name="connsiteX0" fmla="*/ 0 w 778374"/>
                <a:gd name="connsiteY0" fmla="*/ 211596 h 211596"/>
                <a:gd name="connsiteX1" fmla="*/ 642347 w 778374"/>
                <a:gd name="connsiteY1" fmla="*/ 143583 h 211596"/>
                <a:gd name="connsiteX2" fmla="*/ 778374 w 778374"/>
                <a:gd name="connsiteY2" fmla="*/ 0 h 211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8374" h="211596">
                  <a:moveTo>
                    <a:pt x="0" y="211596"/>
                  </a:moveTo>
                  <a:lnTo>
                    <a:pt x="642347" y="143583"/>
                  </a:lnTo>
                  <a:lnTo>
                    <a:pt x="77837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: Shape 53"/>
            <p:cNvSpPr/>
            <p:nvPr/>
          </p:nvSpPr>
          <p:spPr>
            <a:xfrm>
              <a:off x="1935858" y="3462371"/>
              <a:ext cx="415637" cy="544106"/>
            </a:xfrm>
            <a:custGeom>
              <a:avLst/>
              <a:gdLst>
                <a:gd name="connsiteX0" fmla="*/ 415637 w 415637"/>
                <a:gd name="connsiteY0" fmla="*/ 0 h 544106"/>
                <a:gd name="connsiteX1" fmla="*/ 0 w 415637"/>
                <a:gd name="connsiteY1" fmla="*/ 544106 h 544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15637" h="544106">
                  <a:moveTo>
                    <a:pt x="415637" y="0"/>
                  </a:moveTo>
                  <a:lnTo>
                    <a:pt x="0" y="544106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: Shape 54"/>
            <p:cNvSpPr/>
            <p:nvPr/>
          </p:nvSpPr>
          <p:spPr>
            <a:xfrm>
              <a:off x="2487521" y="2555528"/>
              <a:ext cx="748146" cy="597005"/>
            </a:xfrm>
            <a:custGeom>
              <a:avLst/>
              <a:gdLst>
                <a:gd name="connsiteX0" fmla="*/ 0 w 748146"/>
                <a:gd name="connsiteY0" fmla="*/ 597005 h 597005"/>
                <a:gd name="connsiteX1" fmla="*/ 748146 w 748146"/>
                <a:gd name="connsiteY1" fmla="*/ 589448 h 597005"/>
                <a:gd name="connsiteX2" fmla="*/ 589448 w 748146"/>
                <a:gd name="connsiteY2" fmla="*/ 0 h 597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8146" h="597005">
                  <a:moveTo>
                    <a:pt x="0" y="597005"/>
                  </a:moveTo>
                  <a:lnTo>
                    <a:pt x="748146" y="589448"/>
                  </a:lnTo>
                  <a:lnTo>
                    <a:pt x="589448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reeform: Shape 55"/>
            <p:cNvSpPr/>
            <p:nvPr/>
          </p:nvSpPr>
          <p:spPr>
            <a:xfrm>
              <a:off x="2336381" y="3469928"/>
              <a:ext cx="733031" cy="536549"/>
            </a:xfrm>
            <a:custGeom>
              <a:avLst/>
              <a:gdLst>
                <a:gd name="connsiteX0" fmla="*/ 0 w 785931"/>
                <a:gd name="connsiteY0" fmla="*/ 0 h 438308"/>
                <a:gd name="connsiteX1" fmla="*/ 785931 w 785931"/>
                <a:gd name="connsiteY1" fmla="*/ 151141 h 438308"/>
                <a:gd name="connsiteX2" fmla="*/ 702804 w 785931"/>
                <a:gd name="connsiteY2" fmla="*/ 438308 h 438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85931" h="438308">
                  <a:moveTo>
                    <a:pt x="0" y="0"/>
                  </a:moveTo>
                  <a:lnTo>
                    <a:pt x="785931" y="151141"/>
                  </a:lnTo>
                  <a:lnTo>
                    <a:pt x="702804" y="438308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: Shape 57"/>
            <p:cNvSpPr/>
            <p:nvPr/>
          </p:nvSpPr>
          <p:spPr>
            <a:xfrm>
              <a:off x="3235667" y="2668883"/>
              <a:ext cx="921957" cy="468536"/>
            </a:xfrm>
            <a:custGeom>
              <a:avLst/>
              <a:gdLst>
                <a:gd name="connsiteX0" fmla="*/ 0 w 906843"/>
                <a:gd name="connsiteY0" fmla="*/ 445865 h 445865"/>
                <a:gd name="connsiteX1" fmla="*/ 906843 w 906843"/>
                <a:gd name="connsiteY1" fmla="*/ 0 h 445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06843" h="445865">
                  <a:moveTo>
                    <a:pt x="0" y="445865"/>
                  </a:moveTo>
                  <a:lnTo>
                    <a:pt x="906843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: Shape 58"/>
            <p:cNvSpPr/>
            <p:nvPr/>
          </p:nvSpPr>
          <p:spPr>
            <a:xfrm>
              <a:off x="3054298" y="2933379"/>
              <a:ext cx="657461" cy="724221"/>
            </a:xfrm>
            <a:custGeom>
              <a:avLst/>
              <a:gdLst>
                <a:gd name="connsiteX0" fmla="*/ 0 w 657461"/>
                <a:gd name="connsiteY0" fmla="*/ 778374 h 778374"/>
                <a:gd name="connsiteX1" fmla="*/ 657461 w 657461"/>
                <a:gd name="connsiteY1" fmla="*/ 687689 h 778374"/>
                <a:gd name="connsiteX2" fmla="*/ 574334 w 657461"/>
                <a:gd name="connsiteY2" fmla="*/ 0 h 778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57461" h="778374">
                  <a:moveTo>
                    <a:pt x="0" y="778374"/>
                  </a:moveTo>
                  <a:lnTo>
                    <a:pt x="657461" y="687689"/>
                  </a:lnTo>
                  <a:lnTo>
                    <a:pt x="57433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Freeform: Shape 59"/>
            <p:cNvSpPr/>
            <p:nvPr/>
          </p:nvSpPr>
          <p:spPr>
            <a:xfrm>
              <a:off x="3718056" y="3589588"/>
              <a:ext cx="432011" cy="416890"/>
            </a:xfrm>
            <a:custGeom>
              <a:avLst/>
              <a:gdLst>
                <a:gd name="connsiteX0" fmla="*/ 0 w 445865"/>
                <a:gd name="connsiteY0" fmla="*/ 0 h 385409"/>
                <a:gd name="connsiteX1" fmla="*/ 445865 w 445865"/>
                <a:gd name="connsiteY1" fmla="*/ 385409 h 385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45865" h="385409">
                  <a:moveTo>
                    <a:pt x="0" y="0"/>
                  </a:moveTo>
                  <a:lnTo>
                    <a:pt x="445865" y="385409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Freeform: Shape 60"/>
            <p:cNvSpPr/>
            <p:nvPr/>
          </p:nvSpPr>
          <p:spPr>
            <a:xfrm>
              <a:off x="3673974" y="3107191"/>
              <a:ext cx="476093" cy="226710"/>
            </a:xfrm>
            <a:custGeom>
              <a:avLst/>
              <a:gdLst>
                <a:gd name="connsiteX0" fmla="*/ 0 w 476093"/>
                <a:gd name="connsiteY0" fmla="*/ 226710 h 226710"/>
                <a:gd name="connsiteX1" fmla="*/ 476093 w 476093"/>
                <a:gd name="connsiteY1" fmla="*/ 0 h 226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76093" h="226710">
                  <a:moveTo>
                    <a:pt x="0" y="226710"/>
                  </a:moveTo>
                  <a:lnTo>
                    <a:pt x="476093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flipH="1" flipV="1">
              <a:off x="1542894" y="3741981"/>
              <a:ext cx="317394" cy="15869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1724262" y="3212988"/>
              <a:ext cx="483649" cy="18892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1748194" y="2685258"/>
              <a:ext cx="459718" cy="2027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2814993" y="3306194"/>
              <a:ext cx="459718" cy="2027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2720529" y="2675187"/>
              <a:ext cx="182629" cy="35643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2593321" y="3672714"/>
              <a:ext cx="104537" cy="22040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3320055" y="3741981"/>
              <a:ext cx="406819" cy="10705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3273452" y="2632358"/>
              <a:ext cx="424455" cy="33880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3856602" y="3341458"/>
              <a:ext cx="240565" cy="25064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3786069" y="2886785"/>
              <a:ext cx="181369" cy="31739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>
              <a:endCxn id="52" idx="0"/>
            </p:cNvCxnSpPr>
            <p:nvPr/>
          </p:nvCxnSpPr>
          <p:spPr>
            <a:xfrm flipV="1">
              <a:off x="1269580" y="3016795"/>
              <a:ext cx="852852" cy="28686"/>
            </a:xfrm>
            <a:prstGeom prst="line">
              <a:avLst/>
            </a:prstGeom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 flipH="1">
              <a:off x="1345150" y="3189064"/>
              <a:ext cx="143584" cy="40808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Straight Connector 25"/>
          <p:cNvCxnSpPr/>
          <p:nvPr/>
        </p:nvCxnSpPr>
        <p:spPr>
          <a:xfrm>
            <a:off x="589448" y="4005223"/>
            <a:ext cx="2584502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 flipV="1">
            <a:off x="642347" y="1057983"/>
            <a:ext cx="0" cy="298628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: Shape 29"/>
          <p:cNvSpPr/>
          <p:nvPr/>
        </p:nvSpPr>
        <p:spPr>
          <a:xfrm>
            <a:off x="642347" y="1836357"/>
            <a:ext cx="2403134" cy="2168866"/>
          </a:xfrm>
          <a:custGeom>
            <a:avLst/>
            <a:gdLst>
              <a:gd name="connsiteX0" fmla="*/ 0 w 2403134"/>
              <a:gd name="connsiteY0" fmla="*/ 2010168 h 2010168"/>
              <a:gd name="connsiteX1" fmla="*/ 151141 w 2403134"/>
              <a:gd name="connsiteY1" fmla="*/ 1934598 h 2010168"/>
              <a:gd name="connsiteX2" fmla="*/ 264496 w 2403134"/>
              <a:gd name="connsiteY2" fmla="*/ 1760786 h 2010168"/>
              <a:gd name="connsiteX3" fmla="*/ 438308 w 2403134"/>
              <a:gd name="connsiteY3" fmla="*/ 952185 h 2010168"/>
              <a:gd name="connsiteX4" fmla="*/ 702803 w 2403134"/>
              <a:gd name="connsiteY4" fmla="*/ 400522 h 2010168"/>
              <a:gd name="connsiteX5" fmla="*/ 1216681 w 2403134"/>
              <a:gd name="connsiteY5" fmla="*/ 128469 h 2010168"/>
              <a:gd name="connsiteX6" fmla="*/ 2403134 w 2403134"/>
              <a:gd name="connsiteY6" fmla="*/ 0 h 2010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03134" h="2010168">
                <a:moveTo>
                  <a:pt x="0" y="2010168"/>
                </a:moveTo>
                <a:cubicBezTo>
                  <a:pt x="53529" y="1993165"/>
                  <a:pt x="107058" y="1976162"/>
                  <a:pt x="151141" y="1934598"/>
                </a:cubicBezTo>
                <a:cubicBezTo>
                  <a:pt x="195224" y="1893034"/>
                  <a:pt x="216635" y="1924521"/>
                  <a:pt x="264496" y="1760786"/>
                </a:cubicBezTo>
                <a:cubicBezTo>
                  <a:pt x="312357" y="1597051"/>
                  <a:pt x="365257" y="1178896"/>
                  <a:pt x="438308" y="952185"/>
                </a:cubicBezTo>
                <a:cubicBezTo>
                  <a:pt x="511359" y="725474"/>
                  <a:pt x="573074" y="537808"/>
                  <a:pt x="702803" y="400522"/>
                </a:cubicBezTo>
                <a:cubicBezTo>
                  <a:pt x="832532" y="263236"/>
                  <a:pt x="933293" y="195223"/>
                  <a:pt x="1216681" y="128469"/>
                </a:cubicBezTo>
                <a:cubicBezTo>
                  <a:pt x="1500069" y="61715"/>
                  <a:pt x="1951601" y="30857"/>
                  <a:pt x="2403134" y="0"/>
                </a:cubicBezTo>
              </a:path>
            </a:pathLst>
          </a:cu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649904" y="1730559"/>
            <a:ext cx="248626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178897" y="4050565"/>
            <a:ext cx="1610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agnetizing field</a:t>
            </a:r>
            <a:endParaRPr lang="en-US" sz="1600" dirty="0"/>
          </a:p>
        </p:txBody>
      </p:sp>
      <p:sp>
        <p:nvSpPr>
          <p:cNvPr id="87" name="TextBox 86"/>
          <p:cNvSpPr txBox="1"/>
          <p:nvPr/>
        </p:nvSpPr>
        <p:spPr>
          <a:xfrm rot="16200000">
            <a:off x="-346362" y="2570648"/>
            <a:ext cx="1372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agnetization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1254466" y="1239352"/>
            <a:ext cx="10325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saturation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859167" y="1246909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031626" y="1270839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B050"/>
                </a:solidFill>
              </a:rPr>
              <a:t>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377990" y="4647569"/>
            <a:ext cx="1414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unmagnetized </a:t>
            </a:r>
            <a:endParaRPr lang="en-US" sz="1600" dirty="0"/>
          </a:p>
        </p:txBody>
      </p:sp>
      <p:sp>
        <p:nvSpPr>
          <p:cNvPr id="92" name="TextBox 91"/>
          <p:cNvSpPr txBox="1"/>
          <p:nvPr/>
        </p:nvSpPr>
        <p:spPr>
          <a:xfrm>
            <a:off x="3273452" y="862759"/>
            <a:ext cx="16024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ully magnetized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787053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125997" y="3105937"/>
            <a:ext cx="3250780" cy="424454"/>
            <a:chOff x="1163782" y="3105937"/>
            <a:chExt cx="3250780" cy="424454"/>
          </a:xfrm>
        </p:grpSpPr>
        <p:sp>
          <p:nvSpPr>
            <p:cNvPr id="4" name="Rectangle 3"/>
            <p:cNvSpPr/>
            <p:nvPr/>
          </p:nvSpPr>
          <p:spPr>
            <a:xfrm>
              <a:off x="1163782" y="3113494"/>
              <a:ext cx="3241963" cy="415637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163782" y="3105937"/>
              <a:ext cx="302281" cy="41563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112281" y="3114753"/>
              <a:ext cx="302281" cy="415637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2236879" y="3113494"/>
              <a:ext cx="0" cy="4156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356578" y="3114754"/>
              <a:ext cx="0" cy="4156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/>
          <p:cNvSpPr/>
          <p:nvPr/>
        </p:nvSpPr>
        <p:spPr>
          <a:xfrm>
            <a:off x="3454822" y="4134953"/>
            <a:ext cx="1102065" cy="41563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355366" y="4136211"/>
            <a:ext cx="209077" cy="41563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163831" y="4143770"/>
            <a:ext cx="1102065" cy="41563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872840" y="4129915"/>
            <a:ext cx="1102065" cy="41563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064374" y="4137471"/>
            <a:ext cx="209077" cy="41563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765825" y="4131173"/>
            <a:ext cx="209077" cy="41563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870320" y="4142511"/>
            <a:ext cx="164994" cy="41563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163830" y="4143770"/>
            <a:ext cx="164994" cy="41563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449784" y="4122358"/>
            <a:ext cx="164994" cy="41563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25996" y="3158836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802303" y="4172737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2095813" y="4181554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3381767" y="4175257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4084570" y="3132387"/>
            <a:ext cx="2696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b="1" dirty="0"/>
              <a:t>S</a:t>
            </a:r>
            <a:endParaRPr lang="en-US" sz="14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4312541" y="4168959"/>
            <a:ext cx="2696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b="1" dirty="0"/>
              <a:t>S</a:t>
            </a:r>
            <a:endParaRPr lang="en-US" sz="14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3051778" y="4177776"/>
            <a:ext cx="2696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b="1" dirty="0"/>
              <a:t>S</a:t>
            </a:r>
            <a:endParaRPr lang="en-US" sz="1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745672" y="4179036"/>
            <a:ext cx="2696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b="1" dirty="0"/>
              <a:t>S</a:t>
            </a:r>
            <a:endParaRPr lang="en-US" sz="1400" b="1" dirty="0"/>
          </a:p>
        </p:txBody>
      </p:sp>
      <p:sp>
        <p:nvSpPr>
          <p:cNvPr id="25" name="Arrow: Right 24"/>
          <p:cNvSpPr/>
          <p:nvPr/>
        </p:nvSpPr>
        <p:spPr>
          <a:xfrm rot="5400000">
            <a:off x="2508933" y="3672715"/>
            <a:ext cx="347623" cy="309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6435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s magnetic field soleno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2678" y="1499066"/>
            <a:ext cx="2733045" cy="1406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Image result for images magnetic field solenoid with iron co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52" y="1616897"/>
            <a:ext cx="1862597" cy="1209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04509" y="2070625"/>
            <a:ext cx="3337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8366" y="2094555"/>
            <a:ext cx="29367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B050"/>
                </a:solidFill>
              </a:rPr>
              <a:t>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47240" y="2486261"/>
            <a:ext cx="1488734" cy="2569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/>
          <p:cNvSpPr/>
          <p:nvPr/>
        </p:nvSpPr>
        <p:spPr>
          <a:xfrm>
            <a:off x="2758315" y="1307366"/>
            <a:ext cx="196482" cy="362736"/>
          </a:xfrm>
          <a:custGeom>
            <a:avLst/>
            <a:gdLst>
              <a:gd name="connsiteX0" fmla="*/ 22671 w 98241"/>
              <a:gd name="connsiteY0" fmla="*/ 0 h 164014"/>
              <a:gd name="connsiteX1" fmla="*/ 22671 w 98241"/>
              <a:gd name="connsiteY1" fmla="*/ 0 h 164014"/>
              <a:gd name="connsiteX2" fmla="*/ 60456 w 98241"/>
              <a:gd name="connsiteY2" fmla="*/ 52899 h 164014"/>
              <a:gd name="connsiteX3" fmla="*/ 90684 w 98241"/>
              <a:gd name="connsiteY3" fmla="*/ 98241 h 164014"/>
              <a:gd name="connsiteX4" fmla="*/ 98241 w 98241"/>
              <a:gd name="connsiteY4" fmla="*/ 120912 h 164014"/>
              <a:gd name="connsiteX5" fmla="*/ 0 w 98241"/>
              <a:gd name="connsiteY5" fmla="*/ 151140 h 164014"/>
              <a:gd name="connsiteX6" fmla="*/ 7557 w 98241"/>
              <a:gd name="connsiteY6" fmla="*/ 128469 h 164014"/>
              <a:gd name="connsiteX7" fmla="*/ 22671 w 98241"/>
              <a:gd name="connsiteY7" fmla="*/ 0 h 164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8241" h="164014">
                <a:moveTo>
                  <a:pt x="22671" y="0"/>
                </a:moveTo>
                <a:lnTo>
                  <a:pt x="22671" y="0"/>
                </a:lnTo>
                <a:cubicBezTo>
                  <a:pt x="35266" y="17633"/>
                  <a:pt x="49307" y="34318"/>
                  <a:pt x="60456" y="52899"/>
                </a:cubicBezTo>
                <a:cubicBezTo>
                  <a:pt x="93266" y="107582"/>
                  <a:pt x="33034" y="40591"/>
                  <a:pt x="90684" y="98241"/>
                </a:cubicBezTo>
                <a:cubicBezTo>
                  <a:pt x="93203" y="105798"/>
                  <a:pt x="98241" y="112946"/>
                  <a:pt x="98241" y="120912"/>
                </a:cubicBezTo>
                <a:cubicBezTo>
                  <a:pt x="98241" y="189566"/>
                  <a:pt x="71590" y="157106"/>
                  <a:pt x="0" y="151140"/>
                </a:cubicBezTo>
                <a:cubicBezTo>
                  <a:pt x="2519" y="143583"/>
                  <a:pt x="6504" y="136365"/>
                  <a:pt x="7557" y="128469"/>
                </a:cubicBezTo>
                <a:cubicBezTo>
                  <a:pt x="15742" y="67085"/>
                  <a:pt x="20152" y="21411"/>
                  <a:pt x="2267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917012" y="1466063"/>
            <a:ext cx="0" cy="40052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443531" y="1473620"/>
            <a:ext cx="264495" cy="1964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475020" y="1482437"/>
            <a:ext cx="0" cy="40052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652515" y="1330037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90132" y="1346410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4" descr="Image result for image magnetizing a rod by stroking with a magn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214" y="3577464"/>
            <a:ext cx="2412689" cy="1954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617204" y="3423331"/>
            <a:ext cx="9829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solenoid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190325" y="3809999"/>
            <a:ext cx="93063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iron rod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1458507" y="2917013"/>
            <a:ext cx="317394" cy="55166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1957269" y="3718056"/>
            <a:ext cx="266032" cy="22797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956058" y="4126136"/>
            <a:ext cx="353919" cy="182629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467323" y="4270979"/>
            <a:ext cx="0" cy="40052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3048002" y="4582077"/>
            <a:ext cx="5036" cy="31487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54297" y="4467462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87712" y="4286093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34406" y="4466202"/>
            <a:ext cx="18573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50"/>
                </a:solidFill>
              </a:rPr>
              <a:t>magnetizing current</a:t>
            </a:r>
            <a:endParaRPr lang="en-US" sz="16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877543" y="3913256"/>
                <a:ext cx="396070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43" y="3913256"/>
                <a:ext cx="396070" cy="4029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96" name="Straight Connector 4095"/>
          <p:cNvCxnSpPr/>
          <p:nvPr/>
        </p:nvCxnSpPr>
        <p:spPr>
          <a:xfrm flipV="1">
            <a:off x="755703" y="4304230"/>
            <a:ext cx="613379" cy="0"/>
          </a:xfrm>
          <a:prstGeom prst="line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1715" y="4512805"/>
            <a:ext cx="14114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F0"/>
                </a:solidFill>
              </a:rPr>
              <a:t>magnetizing</a:t>
            </a:r>
          </a:p>
          <a:p>
            <a:r>
              <a:rPr lang="en-AU" sz="1600" dirty="0">
                <a:solidFill>
                  <a:srgbClr val="00B0F0"/>
                </a:solidFill>
              </a:rPr>
              <a:t> magnetic field</a:t>
            </a:r>
            <a:endParaRPr lang="en-US" sz="1600" dirty="0">
              <a:solidFill>
                <a:srgbClr val="00B0F0"/>
              </a:solidFill>
            </a:endParaRPr>
          </a:p>
        </p:txBody>
      </p:sp>
      <p:sp>
        <p:nvSpPr>
          <p:cNvPr id="4101" name="TextBox 4100"/>
          <p:cNvSpPr txBox="1"/>
          <p:nvPr/>
        </p:nvSpPr>
        <p:spPr>
          <a:xfrm>
            <a:off x="2531604" y="929513"/>
            <a:ext cx="2482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F0"/>
                </a:solidFill>
              </a:rPr>
              <a:t>magnetic field of a solenoid</a:t>
            </a:r>
            <a:endParaRPr lang="en-US" sz="1600" dirty="0">
              <a:solidFill>
                <a:srgbClr val="00B0F0"/>
              </a:solidFill>
            </a:endParaRPr>
          </a:p>
        </p:txBody>
      </p:sp>
      <p:grpSp>
        <p:nvGrpSpPr>
          <p:cNvPr id="4103" name="Group 4102"/>
          <p:cNvGrpSpPr/>
          <p:nvPr/>
        </p:nvGrpSpPr>
        <p:grpSpPr>
          <a:xfrm>
            <a:off x="136027" y="5773566"/>
            <a:ext cx="1872000" cy="900000"/>
            <a:chOff x="1269580" y="536549"/>
            <a:chExt cx="2879227" cy="1450949"/>
          </a:xfrm>
        </p:grpSpPr>
        <p:sp>
          <p:nvSpPr>
            <p:cNvPr id="40" name="Rectangle 39"/>
            <p:cNvSpPr/>
            <p:nvPr/>
          </p:nvSpPr>
          <p:spPr>
            <a:xfrm>
              <a:off x="1269580" y="536549"/>
              <a:ext cx="2879227" cy="145094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: Shape 40"/>
            <p:cNvSpPr/>
            <p:nvPr/>
          </p:nvSpPr>
          <p:spPr>
            <a:xfrm>
              <a:off x="1277137" y="536549"/>
              <a:ext cx="846387" cy="672575"/>
            </a:xfrm>
            <a:custGeom>
              <a:avLst/>
              <a:gdLst>
                <a:gd name="connsiteX0" fmla="*/ 536549 w 846387"/>
                <a:gd name="connsiteY0" fmla="*/ 0 h 695246"/>
                <a:gd name="connsiteX1" fmla="*/ 846387 w 846387"/>
                <a:gd name="connsiteY1" fmla="*/ 468535 h 695246"/>
                <a:gd name="connsiteX2" fmla="*/ 264496 w 846387"/>
                <a:gd name="connsiteY2" fmla="*/ 695246 h 695246"/>
                <a:gd name="connsiteX3" fmla="*/ 0 w 846387"/>
                <a:gd name="connsiteY3" fmla="*/ 483649 h 695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46387" h="695246">
                  <a:moveTo>
                    <a:pt x="536549" y="0"/>
                  </a:moveTo>
                  <a:lnTo>
                    <a:pt x="846387" y="468535"/>
                  </a:lnTo>
                  <a:lnTo>
                    <a:pt x="264496" y="695246"/>
                  </a:lnTo>
                  <a:lnTo>
                    <a:pt x="0" y="483649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: Shape 41"/>
            <p:cNvSpPr/>
            <p:nvPr/>
          </p:nvSpPr>
          <p:spPr>
            <a:xfrm>
              <a:off x="1269580" y="1209124"/>
              <a:ext cx="294724" cy="642347"/>
            </a:xfrm>
            <a:custGeom>
              <a:avLst/>
              <a:gdLst>
                <a:gd name="connsiteX0" fmla="*/ 528992 w 528992"/>
                <a:gd name="connsiteY0" fmla="*/ 0 h 710360"/>
                <a:gd name="connsiteX1" fmla="*/ 453422 w 528992"/>
                <a:gd name="connsiteY1" fmla="*/ 453421 h 710360"/>
                <a:gd name="connsiteX2" fmla="*/ 0 w 528992"/>
                <a:gd name="connsiteY2" fmla="*/ 710360 h 710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8992" h="710360">
                  <a:moveTo>
                    <a:pt x="528992" y="0"/>
                  </a:moveTo>
                  <a:lnTo>
                    <a:pt x="453422" y="453421"/>
                  </a:lnTo>
                  <a:lnTo>
                    <a:pt x="0" y="71036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reeform: Shape 42"/>
            <p:cNvSpPr/>
            <p:nvPr/>
          </p:nvSpPr>
          <p:spPr>
            <a:xfrm rot="20524274">
              <a:off x="2090159" y="603417"/>
              <a:ext cx="587209" cy="551172"/>
            </a:xfrm>
            <a:custGeom>
              <a:avLst/>
              <a:gdLst>
                <a:gd name="connsiteX0" fmla="*/ 0 w 680132"/>
                <a:gd name="connsiteY0" fmla="*/ 347623 h 627233"/>
                <a:gd name="connsiteX1" fmla="*/ 355180 w 680132"/>
                <a:gd name="connsiteY1" fmla="*/ 627233 h 627233"/>
                <a:gd name="connsiteX2" fmla="*/ 680132 w 680132"/>
                <a:gd name="connsiteY2" fmla="*/ 0 h 62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0132" h="627233">
                  <a:moveTo>
                    <a:pt x="0" y="347623"/>
                  </a:moveTo>
                  <a:lnTo>
                    <a:pt x="355180" y="627233"/>
                  </a:lnTo>
                  <a:lnTo>
                    <a:pt x="680132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: Shape 43"/>
            <p:cNvSpPr/>
            <p:nvPr/>
          </p:nvSpPr>
          <p:spPr>
            <a:xfrm>
              <a:off x="1511405" y="1148668"/>
              <a:ext cx="967299" cy="468535"/>
            </a:xfrm>
            <a:custGeom>
              <a:avLst/>
              <a:gdLst>
                <a:gd name="connsiteX0" fmla="*/ 0 w 778374"/>
                <a:gd name="connsiteY0" fmla="*/ 211596 h 211596"/>
                <a:gd name="connsiteX1" fmla="*/ 642347 w 778374"/>
                <a:gd name="connsiteY1" fmla="*/ 143583 h 211596"/>
                <a:gd name="connsiteX2" fmla="*/ 778374 w 778374"/>
                <a:gd name="connsiteY2" fmla="*/ 0 h 211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8374" h="211596">
                  <a:moveTo>
                    <a:pt x="0" y="211596"/>
                  </a:moveTo>
                  <a:lnTo>
                    <a:pt x="642347" y="143583"/>
                  </a:lnTo>
                  <a:lnTo>
                    <a:pt x="77837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: Shape 44"/>
            <p:cNvSpPr/>
            <p:nvPr/>
          </p:nvSpPr>
          <p:spPr>
            <a:xfrm>
              <a:off x="1927041" y="1443392"/>
              <a:ext cx="415637" cy="544106"/>
            </a:xfrm>
            <a:custGeom>
              <a:avLst/>
              <a:gdLst>
                <a:gd name="connsiteX0" fmla="*/ 415637 w 415637"/>
                <a:gd name="connsiteY0" fmla="*/ 0 h 544106"/>
                <a:gd name="connsiteX1" fmla="*/ 0 w 415637"/>
                <a:gd name="connsiteY1" fmla="*/ 544106 h 544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15637" h="544106">
                  <a:moveTo>
                    <a:pt x="415637" y="0"/>
                  </a:moveTo>
                  <a:lnTo>
                    <a:pt x="0" y="544106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: Shape 45"/>
            <p:cNvSpPr/>
            <p:nvPr/>
          </p:nvSpPr>
          <p:spPr>
            <a:xfrm>
              <a:off x="2478704" y="536549"/>
              <a:ext cx="748146" cy="597005"/>
            </a:xfrm>
            <a:custGeom>
              <a:avLst/>
              <a:gdLst>
                <a:gd name="connsiteX0" fmla="*/ 0 w 748146"/>
                <a:gd name="connsiteY0" fmla="*/ 597005 h 597005"/>
                <a:gd name="connsiteX1" fmla="*/ 748146 w 748146"/>
                <a:gd name="connsiteY1" fmla="*/ 589448 h 597005"/>
                <a:gd name="connsiteX2" fmla="*/ 589448 w 748146"/>
                <a:gd name="connsiteY2" fmla="*/ 0 h 597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8146" h="597005">
                  <a:moveTo>
                    <a:pt x="0" y="597005"/>
                  </a:moveTo>
                  <a:lnTo>
                    <a:pt x="748146" y="589448"/>
                  </a:lnTo>
                  <a:lnTo>
                    <a:pt x="589448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: Shape 46"/>
            <p:cNvSpPr/>
            <p:nvPr/>
          </p:nvSpPr>
          <p:spPr>
            <a:xfrm>
              <a:off x="2327564" y="1450949"/>
              <a:ext cx="733031" cy="536549"/>
            </a:xfrm>
            <a:custGeom>
              <a:avLst/>
              <a:gdLst>
                <a:gd name="connsiteX0" fmla="*/ 0 w 785931"/>
                <a:gd name="connsiteY0" fmla="*/ 0 h 438308"/>
                <a:gd name="connsiteX1" fmla="*/ 785931 w 785931"/>
                <a:gd name="connsiteY1" fmla="*/ 151141 h 438308"/>
                <a:gd name="connsiteX2" fmla="*/ 702804 w 785931"/>
                <a:gd name="connsiteY2" fmla="*/ 438308 h 438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85931" h="438308">
                  <a:moveTo>
                    <a:pt x="0" y="0"/>
                  </a:moveTo>
                  <a:lnTo>
                    <a:pt x="785931" y="151141"/>
                  </a:lnTo>
                  <a:lnTo>
                    <a:pt x="702804" y="438308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: Shape 47"/>
            <p:cNvSpPr/>
            <p:nvPr/>
          </p:nvSpPr>
          <p:spPr>
            <a:xfrm>
              <a:off x="3053038" y="1118440"/>
              <a:ext cx="166255" cy="574334"/>
            </a:xfrm>
            <a:custGeom>
              <a:avLst/>
              <a:gdLst>
                <a:gd name="connsiteX0" fmla="*/ 166255 w 166255"/>
                <a:gd name="connsiteY0" fmla="*/ 0 h 574334"/>
                <a:gd name="connsiteX1" fmla="*/ 0 w 166255"/>
                <a:gd name="connsiteY1" fmla="*/ 574334 h 574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6255" h="574334">
                  <a:moveTo>
                    <a:pt x="166255" y="0"/>
                  </a:moveTo>
                  <a:lnTo>
                    <a:pt x="0" y="574334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: Shape 48"/>
            <p:cNvSpPr/>
            <p:nvPr/>
          </p:nvSpPr>
          <p:spPr>
            <a:xfrm>
              <a:off x="3226850" y="649904"/>
              <a:ext cx="921957" cy="468536"/>
            </a:xfrm>
            <a:custGeom>
              <a:avLst/>
              <a:gdLst>
                <a:gd name="connsiteX0" fmla="*/ 0 w 906843"/>
                <a:gd name="connsiteY0" fmla="*/ 445865 h 445865"/>
                <a:gd name="connsiteX1" fmla="*/ 906843 w 906843"/>
                <a:gd name="connsiteY1" fmla="*/ 0 h 445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06843" h="445865">
                  <a:moveTo>
                    <a:pt x="0" y="445865"/>
                  </a:moveTo>
                  <a:lnTo>
                    <a:pt x="906843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: Shape 49"/>
            <p:cNvSpPr/>
            <p:nvPr/>
          </p:nvSpPr>
          <p:spPr>
            <a:xfrm>
              <a:off x="3045481" y="914400"/>
              <a:ext cx="657461" cy="778374"/>
            </a:xfrm>
            <a:custGeom>
              <a:avLst/>
              <a:gdLst>
                <a:gd name="connsiteX0" fmla="*/ 0 w 657461"/>
                <a:gd name="connsiteY0" fmla="*/ 778374 h 778374"/>
                <a:gd name="connsiteX1" fmla="*/ 657461 w 657461"/>
                <a:gd name="connsiteY1" fmla="*/ 687689 h 778374"/>
                <a:gd name="connsiteX2" fmla="*/ 574334 w 657461"/>
                <a:gd name="connsiteY2" fmla="*/ 0 h 778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57461" h="778374">
                  <a:moveTo>
                    <a:pt x="0" y="778374"/>
                  </a:moveTo>
                  <a:lnTo>
                    <a:pt x="657461" y="687689"/>
                  </a:lnTo>
                  <a:lnTo>
                    <a:pt x="57433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: Shape 50"/>
            <p:cNvSpPr/>
            <p:nvPr/>
          </p:nvSpPr>
          <p:spPr>
            <a:xfrm>
              <a:off x="3695385" y="1602089"/>
              <a:ext cx="445865" cy="385409"/>
            </a:xfrm>
            <a:custGeom>
              <a:avLst/>
              <a:gdLst>
                <a:gd name="connsiteX0" fmla="*/ 0 w 445865"/>
                <a:gd name="connsiteY0" fmla="*/ 0 h 385409"/>
                <a:gd name="connsiteX1" fmla="*/ 445865 w 445865"/>
                <a:gd name="connsiteY1" fmla="*/ 385409 h 385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45865" h="385409">
                  <a:moveTo>
                    <a:pt x="0" y="0"/>
                  </a:moveTo>
                  <a:lnTo>
                    <a:pt x="445865" y="385409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: Shape 51"/>
            <p:cNvSpPr/>
            <p:nvPr/>
          </p:nvSpPr>
          <p:spPr>
            <a:xfrm>
              <a:off x="3665157" y="1088212"/>
              <a:ext cx="476093" cy="226710"/>
            </a:xfrm>
            <a:custGeom>
              <a:avLst/>
              <a:gdLst>
                <a:gd name="connsiteX0" fmla="*/ 0 w 476093"/>
                <a:gd name="connsiteY0" fmla="*/ 226710 h 226710"/>
                <a:gd name="connsiteX1" fmla="*/ 476093 w 476093"/>
                <a:gd name="connsiteY1" fmla="*/ 0 h 226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76093" h="226710">
                  <a:moveTo>
                    <a:pt x="0" y="226710"/>
                  </a:moveTo>
                  <a:lnTo>
                    <a:pt x="476093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flipV="1">
              <a:off x="1345150" y="1284695"/>
              <a:ext cx="83128" cy="34006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1534077" y="1723002"/>
              <a:ext cx="317394" cy="15869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1715445" y="1194009"/>
              <a:ext cx="483649" cy="18892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1376639" y="741849"/>
              <a:ext cx="459718" cy="2027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2541680" y="1294772"/>
              <a:ext cx="459718" cy="2027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H="1">
              <a:off x="2592060" y="672575"/>
              <a:ext cx="370294" cy="38540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H="1" flipV="1">
              <a:off x="2403134" y="1564304"/>
              <a:ext cx="181369" cy="3098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3311238" y="1723002"/>
              <a:ext cx="406819" cy="10705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 flipV="1">
              <a:off x="3287307" y="1246909"/>
              <a:ext cx="264495" cy="24182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3264635" y="613379"/>
              <a:ext cx="424455" cy="33880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3847785" y="1322479"/>
              <a:ext cx="240565" cy="25064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H="1">
              <a:off x="3755841" y="901806"/>
              <a:ext cx="297243" cy="24686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H="1" flipV="1">
              <a:off x="2153753" y="627233"/>
              <a:ext cx="272052" cy="29472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3297048" y="5768517"/>
            <a:ext cx="1872000" cy="900000"/>
            <a:chOff x="1246655" y="4725647"/>
            <a:chExt cx="2912229" cy="1450949"/>
          </a:xfrm>
        </p:grpSpPr>
        <p:sp>
          <p:nvSpPr>
            <p:cNvPr id="68" name="Rectangle 67"/>
            <p:cNvSpPr/>
            <p:nvPr/>
          </p:nvSpPr>
          <p:spPr>
            <a:xfrm>
              <a:off x="1279657" y="4725647"/>
              <a:ext cx="2879227" cy="145094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: Shape 68"/>
            <p:cNvSpPr/>
            <p:nvPr/>
          </p:nvSpPr>
          <p:spPr>
            <a:xfrm rot="20524274">
              <a:off x="1246655" y="4927164"/>
              <a:ext cx="1418441" cy="274842"/>
            </a:xfrm>
            <a:custGeom>
              <a:avLst/>
              <a:gdLst>
                <a:gd name="connsiteX0" fmla="*/ 0 w 680132"/>
                <a:gd name="connsiteY0" fmla="*/ 347623 h 627233"/>
                <a:gd name="connsiteX1" fmla="*/ 355180 w 680132"/>
                <a:gd name="connsiteY1" fmla="*/ 627233 h 627233"/>
                <a:gd name="connsiteX2" fmla="*/ 680132 w 680132"/>
                <a:gd name="connsiteY2" fmla="*/ 0 h 62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0132" h="627233">
                  <a:moveTo>
                    <a:pt x="0" y="347623"/>
                  </a:moveTo>
                  <a:lnTo>
                    <a:pt x="355180" y="627233"/>
                  </a:lnTo>
                  <a:lnTo>
                    <a:pt x="680132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: Shape 69"/>
            <p:cNvSpPr/>
            <p:nvPr/>
          </p:nvSpPr>
          <p:spPr>
            <a:xfrm>
              <a:off x="1284694" y="5337766"/>
              <a:ext cx="1204087" cy="571827"/>
            </a:xfrm>
            <a:custGeom>
              <a:avLst/>
              <a:gdLst>
                <a:gd name="connsiteX0" fmla="*/ 0 w 778374"/>
                <a:gd name="connsiteY0" fmla="*/ 211596 h 211596"/>
                <a:gd name="connsiteX1" fmla="*/ 642347 w 778374"/>
                <a:gd name="connsiteY1" fmla="*/ 143583 h 211596"/>
                <a:gd name="connsiteX2" fmla="*/ 778374 w 778374"/>
                <a:gd name="connsiteY2" fmla="*/ 0 h 2115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8374" h="211596">
                  <a:moveTo>
                    <a:pt x="0" y="211596"/>
                  </a:moveTo>
                  <a:lnTo>
                    <a:pt x="642347" y="143583"/>
                  </a:lnTo>
                  <a:lnTo>
                    <a:pt x="77837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: Shape 70"/>
            <p:cNvSpPr/>
            <p:nvPr/>
          </p:nvSpPr>
          <p:spPr>
            <a:xfrm>
              <a:off x="2488781" y="4725647"/>
              <a:ext cx="748146" cy="597005"/>
            </a:xfrm>
            <a:custGeom>
              <a:avLst/>
              <a:gdLst>
                <a:gd name="connsiteX0" fmla="*/ 0 w 748146"/>
                <a:gd name="connsiteY0" fmla="*/ 597005 h 597005"/>
                <a:gd name="connsiteX1" fmla="*/ 748146 w 748146"/>
                <a:gd name="connsiteY1" fmla="*/ 589448 h 597005"/>
                <a:gd name="connsiteX2" fmla="*/ 589448 w 748146"/>
                <a:gd name="connsiteY2" fmla="*/ 0 h 597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8146" h="597005">
                  <a:moveTo>
                    <a:pt x="0" y="597005"/>
                  </a:moveTo>
                  <a:lnTo>
                    <a:pt x="748146" y="589448"/>
                  </a:lnTo>
                  <a:lnTo>
                    <a:pt x="589448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: Shape 71"/>
            <p:cNvSpPr/>
            <p:nvPr/>
          </p:nvSpPr>
          <p:spPr>
            <a:xfrm>
              <a:off x="3063115" y="5307538"/>
              <a:ext cx="166255" cy="574334"/>
            </a:xfrm>
            <a:custGeom>
              <a:avLst/>
              <a:gdLst>
                <a:gd name="connsiteX0" fmla="*/ 166255 w 166255"/>
                <a:gd name="connsiteY0" fmla="*/ 0 h 574334"/>
                <a:gd name="connsiteX1" fmla="*/ 0 w 166255"/>
                <a:gd name="connsiteY1" fmla="*/ 574334 h 574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6255" h="574334">
                  <a:moveTo>
                    <a:pt x="166255" y="0"/>
                  </a:moveTo>
                  <a:lnTo>
                    <a:pt x="0" y="574334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: Shape 72"/>
            <p:cNvSpPr/>
            <p:nvPr/>
          </p:nvSpPr>
          <p:spPr>
            <a:xfrm>
              <a:off x="3236927" y="4839002"/>
              <a:ext cx="921957" cy="468536"/>
            </a:xfrm>
            <a:custGeom>
              <a:avLst/>
              <a:gdLst>
                <a:gd name="connsiteX0" fmla="*/ 0 w 906843"/>
                <a:gd name="connsiteY0" fmla="*/ 445865 h 445865"/>
                <a:gd name="connsiteX1" fmla="*/ 906843 w 906843"/>
                <a:gd name="connsiteY1" fmla="*/ 0 h 445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06843" h="445865">
                  <a:moveTo>
                    <a:pt x="0" y="445865"/>
                  </a:moveTo>
                  <a:lnTo>
                    <a:pt x="906843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: Shape 73"/>
            <p:cNvSpPr/>
            <p:nvPr/>
          </p:nvSpPr>
          <p:spPr>
            <a:xfrm>
              <a:off x="3055558" y="5103498"/>
              <a:ext cx="657461" cy="778374"/>
            </a:xfrm>
            <a:custGeom>
              <a:avLst/>
              <a:gdLst>
                <a:gd name="connsiteX0" fmla="*/ 0 w 657461"/>
                <a:gd name="connsiteY0" fmla="*/ 778374 h 778374"/>
                <a:gd name="connsiteX1" fmla="*/ 657461 w 657461"/>
                <a:gd name="connsiteY1" fmla="*/ 687689 h 778374"/>
                <a:gd name="connsiteX2" fmla="*/ 574334 w 657461"/>
                <a:gd name="connsiteY2" fmla="*/ 0 h 778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57461" h="778374">
                  <a:moveTo>
                    <a:pt x="0" y="778374"/>
                  </a:moveTo>
                  <a:lnTo>
                    <a:pt x="657461" y="687689"/>
                  </a:lnTo>
                  <a:lnTo>
                    <a:pt x="574334" y="0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Freeform: Shape 74"/>
            <p:cNvSpPr/>
            <p:nvPr/>
          </p:nvSpPr>
          <p:spPr>
            <a:xfrm>
              <a:off x="3705462" y="5791187"/>
              <a:ext cx="445865" cy="385409"/>
            </a:xfrm>
            <a:custGeom>
              <a:avLst/>
              <a:gdLst>
                <a:gd name="connsiteX0" fmla="*/ 0 w 445865"/>
                <a:gd name="connsiteY0" fmla="*/ 0 h 385409"/>
                <a:gd name="connsiteX1" fmla="*/ 445865 w 445865"/>
                <a:gd name="connsiteY1" fmla="*/ 385409 h 385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45865" h="385409">
                  <a:moveTo>
                    <a:pt x="0" y="0"/>
                  </a:moveTo>
                  <a:lnTo>
                    <a:pt x="445865" y="385409"/>
                  </a:lnTo>
                </a:path>
              </a:pathLst>
            </a:cu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 flipV="1">
              <a:off x="1398050" y="5040536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flipV="1">
              <a:off x="1678918" y="5540559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V="1">
              <a:off x="1559265" y="5972568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2519008" y="5685402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flipV="1">
              <a:off x="2466109" y="5103511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V="1">
              <a:off x="3244483" y="4922142"/>
              <a:ext cx="49120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3206697" y="5624945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3706720" y="5233239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3759619" y="5656433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3291083" y="6034284"/>
              <a:ext cx="329991" cy="50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stCxn id="69" idx="1"/>
              <a:endCxn id="71" idx="0"/>
            </p:cNvCxnSpPr>
            <p:nvPr/>
          </p:nvCxnSpPr>
          <p:spPr>
            <a:xfrm>
              <a:off x="2028168" y="5185630"/>
              <a:ext cx="460613" cy="137022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stCxn id="70" idx="1"/>
              <a:endCxn id="68" idx="2"/>
            </p:cNvCxnSpPr>
            <p:nvPr/>
          </p:nvCxnSpPr>
          <p:spPr>
            <a:xfrm>
              <a:off x="2278357" y="5725791"/>
              <a:ext cx="440914" cy="450805"/>
            </a:xfrm>
            <a:prstGeom prst="line">
              <a:avLst/>
            </a:prstGeom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74" idx="0"/>
              <a:endCxn id="68" idx="2"/>
            </p:cNvCxnSpPr>
            <p:nvPr/>
          </p:nvCxnSpPr>
          <p:spPr>
            <a:xfrm flipH="1">
              <a:off x="2719271" y="5881872"/>
              <a:ext cx="336287" cy="294724"/>
            </a:xfrm>
            <a:prstGeom prst="line">
              <a:avLst/>
            </a:prstGeom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04" name="Arrow: Right 4103"/>
          <p:cNvSpPr/>
          <p:nvPr/>
        </p:nvSpPr>
        <p:spPr>
          <a:xfrm>
            <a:off x="2199094" y="6143861"/>
            <a:ext cx="853944" cy="211597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0297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images magnets with keep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479" y="1368215"/>
            <a:ext cx="2447925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51663" y="2569388"/>
            <a:ext cx="309838" cy="40808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4" name="Picture 4" descr="Image result for images magnets with keep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5559" y="1352708"/>
            <a:ext cx="2685116" cy="2264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Oval 9"/>
          <p:cNvSpPr/>
          <p:nvPr/>
        </p:nvSpPr>
        <p:spPr>
          <a:xfrm>
            <a:off x="415636" y="1571861"/>
            <a:ext cx="2123523" cy="133759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rot="2861798">
            <a:off x="3143416" y="1903845"/>
            <a:ext cx="1906702" cy="953631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10360" y="1549191"/>
            <a:ext cx="793489" cy="30227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4043008" y="1564303"/>
            <a:ext cx="460978" cy="551663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89970" y="3098380"/>
            <a:ext cx="2835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F0"/>
                </a:solidFill>
              </a:rPr>
              <a:t>continuous magnetic field loops</a:t>
            </a:r>
            <a:endParaRPr lang="en-US" sz="1600" dirty="0">
              <a:solidFill>
                <a:srgbClr val="00B0F0"/>
              </a:solidFill>
            </a:endParaRPr>
          </a:p>
        </p:txBody>
      </p:sp>
      <p:pic>
        <p:nvPicPr>
          <p:cNvPr id="5126" name="Picture 6" descr="Image result for images magnets with keepe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51" y="3815432"/>
            <a:ext cx="2266950" cy="201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833884" y="4390631"/>
            <a:ext cx="244477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B0F0"/>
                </a:solidFill>
              </a:rPr>
              <a:t>look after your magnet:</a:t>
            </a:r>
          </a:p>
          <a:p>
            <a:r>
              <a:rPr lang="en-AU" dirty="0"/>
              <a:t>   no dropping</a:t>
            </a:r>
          </a:p>
          <a:p>
            <a:r>
              <a:rPr lang="en-AU" dirty="0"/>
              <a:t>   no hitting</a:t>
            </a:r>
          </a:p>
          <a:p>
            <a:r>
              <a:rPr lang="en-AU" dirty="0"/>
              <a:t>   no heating</a:t>
            </a:r>
          </a:p>
          <a:p>
            <a:r>
              <a:rPr lang="en-AU" dirty="0"/>
              <a:t>   use keepe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0631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269578" y="1254463"/>
            <a:ext cx="2880000" cy="28800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162567" y="2170123"/>
            <a:ext cx="1080000" cy="1080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990015" y="1982457"/>
            <a:ext cx="1440000" cy="1440000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802349" y="1794791"/>
            <a:ext cx="1800000" cy="1800000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29797" y="1592011"/>
            <a:ext cx="2160000" cy="2160000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442131" y="1434573"/>
            <a:ext cx="2520000" cy="2520000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50950" y="2690301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32149" y="2374165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614777" y="2375425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782292" y="2361570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964919" y="2362830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2700000">
            <a:off x="2079442" y="2139898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642393" y="2700377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794794" y="2694079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92536" y="2680225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8100000" flipH="1">
            <a:off x="3116014" y="1914448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2535383" y="1273360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2536642" y="1440874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2537902" y="1623502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2531603" y="1813688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H="1">
            <a:off x="2860335" y="3789847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 flipH="1">
            <a:off x="2869152" y="3587067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 flipH="1">
            <a:off x="2877968" y="3429629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2879227" y="3257077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2700000">
            <a:off x="1952233" y="2005131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2700000">
            <a:off x="1825023" y="1870364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2700000">
            <a:off x="1696553" y="1757009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8100000" flipH="1">
            <a:off x="3245742" y="1787237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8100000" flipH="1">
            <a:off x="3390585" y="1652470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8100000" flipH="1">
            <a:off x="3482529" y="1540375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8900000">
            <a:off x="2321266" y="3167653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8900000">
            <a:off x="2201613" y="3289825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8900000">
            <a:off x="2081960" y="3396883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18900000">
            <a:off x="1947194" y="3549283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 flipV="1">
            <a:off x="3323832" y="2942202"/>
            <a:ext cx="374072" cy="714139"/>
            <a:chOff x="2099594" y="3320053"/>
            <a:chExt cx="374072" cy="714139"/>
          </a:xfrm>
        </p:grpSpPr>
        <p:cxnSp>
          <p:nvCxnSpPr>
            <p:cNvPr id="43" name="Straight Arrow Connector 42"/>
            <p:cNvCxnSpPr/>
            <p:nvPr/>
          </p:nvCxnSpPr>
          <p:spPr>
            <a:xfrm rot="18900000">
              <a:off x="2473666" y="3320053"/>
              <a:ext cx="0" cy="332509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18900000">
              <a:off x="2354013" y="3442225"/>
              <a:ext cx="0" cy="332509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18900000">
              <a:off x="2234360" y="3549283"/>
              <a:ext cx="0" cy="332509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18900000">
              <a:off x="2099594" y="3701683"/>
              <a:ext cx="0" cy="332509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634790" y="4171478"/>
            <a:ext cx="4670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Magnetized iron ring showing no poles</a:t>
            </a:r>
          </a:p>
          <a:p>
            <a:endParaRPr lang="en-AU" dirty="0"/>
          </a:p>
          <a:p>
            <a:r>
              <a:rPr lang="en-AU" dirty="0"/>
              <a:t>“Atomic magnets” are arranged head-to-tail around the 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25010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269578" y="1254463"/>
            <a:ext cx="2880000" cy="28800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162567" y="2170123"/>
            <a:ext cx="1080000" cy="1080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990015" y="1982457"/>
            <a:ext cx="1440000" cy="1440000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802349" y="1794791"/>
            <a:ext cx="1800000" cy="1800000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29797" y="1592011"/>
            <a:ext cx="2160000" cy="2160000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442131" y="1434573"/>
            <a:ext cx="2520000" cy="2520000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50950" y="2690301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32149" y="2374165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614777" y="2375425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782292" y="2361570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964919" y="2362830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2700000">
            <a:off x="2079442" y="2139898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642393" y="2700377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794794" y="2694079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92536" y="2680225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8100000" flipH="1">
            <a:off x="3116014" y="1914448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2535383" y="1273360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2536642" y="1440874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2537902" y="1623502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2531603" y="1813688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H="1">
            <a:off x="2860335" y="3789847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 flipH="1">
            <a:off x="2869152" y="3587067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 flipH="1">
            <a:off x="2877968" y="3429629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2879227" y="3257077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2700000">
            <a:off x="1952233" y="2005131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2700000">
            <a:off x="1825023" y="1870364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2700000">
            <a:off x="1696553" y="1757009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8100000" flipH="1">
            <a:off x="3245742" y="1787237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8100000" flipH="1">
            <a:off x="3390585" y="1652470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8100000" flipH="1">
            <a:off x="3482529" y="1540375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8900000">
            <a:off x="2321266" y="3167653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8900000">
            <a:off x="2201613" y="3289825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8900000">
            <a:off x="2081960" y="3396883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18900000">
            <a:off x="1947194" y="3549283"/>
            <a:ext cx="0" cy="33250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 flipV="1">
            <a:off x="3323832" y="2942202"/>
            <a:ext cx="374072" cy="714139"/>
            <a:chOff x="2099594" y="3320053"/>
            <a:chExt cx="374072" cy="714139"/>
          </a:xfrm>
        </p:grpSpPr>
        <p:cxnSp>
          <p:nvCxnSpPr>
            <p:cNvPr id="43" name="Straight Arrow Connector 42"/>
            <p:cNvCxnSpPr/>
            <p:nvPr/>
          </p:nvCxnSpPr>
          <p:spPr>
            <a:xfrm rot="18900000">
              <a:off x="2473666" y="3320053"/>
              <a:ext cx="0" cy="332509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18900000">
              <a:off x="2354013" y="3442225"/>
              <a:ext cx="0" cy="332509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18900000">
              <a:off x="2234360" y="3549283"/>
              <a:ext cx="0" cy="332509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18900000">
              <a:off x="2099594" y="3701683"/>
              <a:ext cx="0" cy="332509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reeform: Shape 1"/>
          <p:cNvSpPr/>
          <p:nvPr/>
        </p:nvSpPr>
        <p:spPr>
          <a:xfrm>
            <a:off x="2259550" y="3068153"/>
            <a:ext cx="1020199" cy="1330036"/>
          </a:xfrm>
          <a:custGeom>
            <a:avLst/>
            <a:gdLst>
              <a:gd name="connsiteX0" fmla="*/ 1027756 w 1299809"/>
              <a:gd name="connsiteY0" fmla="*/ 0 h 1042870"/>
              <a:gd name="connsiteX1" fmla="*/ 808602 w 1299809"/>
              <a:gd name="connsiteY1" fmla="*/ 98242 h 1042870"/>
              <a:gd name="connsiteX2" fmla="*/ 438308 w 1299809"/>
              <a:gd name="connsiteY2" fmla="*/ 22671 h 1042870"/>
              <a:gd name="connsiteX3" fmla="*/ 0 w 1299809"/>
              <a:gd name="connsiteY3" fmla="*/ 785931 h 1042870"/>
              <a:gd name="connsiteX4" fmla="*/ 445865 w 1299809"/>
              <a:gd name="connsiteY4" fmla="*/ 1042870 h 1042870"/>
              <a:gd name="connsiteX5" fmla="*/ 1156225 w 1299809"/>
              <a:gd name="connsiteY5" fmla="*/ 1027756 h 1042870"/>
              <a:gd name="connsiteX6" fmla="*/ 1299809 w 1299809"/>
              <a:gd name="connsiteY6" fmla="*/ 944628 h 1042870"/>
              <a:gd name="connsiteX7" fmla="*/ 1299809 w 1299809"/>
              <a:gd name="connsiteY7" fmla="*/ 929514 h 1042870"/>
              <a:gd name="connsiteX8" fmla="*/ 1027756 w 1299809"/>
              <a:gd name="connsiteY8" fmla="*/ 0 h 10428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99809" h="1042870">
                <a:moveTo>
                  <a:pt x="1027756" y="0"/>
                </a:moveTo>
                <a:lnTo>
                  <a:pt x="808602" y="98242"/>
                </a:lnTo>
                <a:lnTo>
                  <a:pt x="438308" y="22671"/>
                </a:lnTo>
                <a:lnTo>
                  <a:pt x="0" y="785931"/>
                </a:lnTo>
                <a:lnTo>
                  <a:pt x="445865" y="1042870"/>
                </a:lnTo>
                <a:lnTo>
                  <a:pt x="1156225" y="1027756"/>
                </a:lnTo>
                <a:lnTo>
                  <a:pt x="1299809" y="944628"/>
                </a:lnTo>
                <a:lnTo>
                  <a:pt x="1299809" y="929514"/>
                </a:lnTo>
                <a:lnTo>
                  <a:pt x="1027756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endCxn id="2" idx="3"/>
          </p:cNvCxnSpPr>
          <p:nvPr/>
        </p:nvCxnSpPr>
        <p:spPr>
          <a:xfrm flipH="1">
            <a:off x="2259550" y="3219293"/>
            <a:ext cx="294724" cy="85120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066219" y="3075710"/>
            <a:ext cx="183302" cy="95974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342678" y="350646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910713" y="3515277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B050"/>
                </a:solidFill>
              </a:rPr>
              <a:t>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77137" y="4224376"/>
            <a:ext cx="28610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e now have a practical magnet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67589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132910" y="1255726"/>
            <a:ext cx="1492227" cy="958859"/>
            <a:chOff x="132910" y="1255726"/>
            <a:chExt cx="1492227" cy="958859"/>
          </a:xfrm>
        </p:grpSpPr>
        <p:grpSp>
          <p:nvGrpSpPr>
            <p:cNvPr id="4" name="Group 3"/>
            <p:cNvGrpSpPr/>
            <p:nvPr/>
          </p:nvGrpSpPr>
          <p:grpSpPr>
            <a:xfrm rot="16200000">
              <a:off x="13355" y="1381177"/>
              <a:ext cx="924911" cy="685801"/>
              <a:chOff x="323193" y="1237593"/>
              <a:chExt cx="924911" cy="685801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743607" y="1403132"/>
                <a:ext cx="84083" cy="520262"/>
                <a:chOff x="735724" y="1663263"/>
                <a:chExt cx="84083" cy="520262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>
                  <a:off x="819807" y="1663263"/>
                  <a:ext cx="0" cy="52026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>
                  <a:off x="735724" y="1773138"/>
                  <a:ext cx="0" cy="24270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" name="TextBox 5"/>
              <p:cNvSpPr txBox="1"/>
              <p:nvPr/>
            </p:nvSpPr>
            <p:spPr>
              <a:xfrm>
                <a:off x="811924" y="123759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b="1" dirty="0">
                    <a:solidFill>
                      <a:srgbClr val="FF0000"/>
                    </a:solidFill>
                  </a:rPr>
                  <a:t>+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>
              <a:xfrm>
                <a:off x="323193" y="1623848"/>
                <a:ext cx="40990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838200" y="1634358"/>
                <a:ext cx="40990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Connector 11"/>
            <p:cNvCxnSpPr/>
            <p:nvPr/>
          </p:nvCxnSpPr>
          <p:spPr>
            <a:xfrm>
              <a:off x="528992" y="1269580"/>
              <a:ext cx="10504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22695" y="2185239"/>
              <a:ext cx="10504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1579418" y="216886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565563" y="125572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Freeform: Shape 28"/>
          <p:cNvSpPr/>
          <p:nvPr/>
        </p:nvSpPr>
        <p:spPr>
          <a:xfrm>
            <a:off x="1594532" y="1269580"/>
            <a:ext cx="309838" cy="921957"/>
          </a:xfrm>
          <a:custGeom>
            <a:avLst/>
            <a:gdLst>
              <a:gd name="connsiteX0" fmla="*/ 0 w 377876"/>
              <a:gd name="connsiteY0" fmla="*/ 0 h 921957"/>
              <a:gd name="connsiteX1" fmla="*/ 377851 w 377876"/>
              <a:gd name="connsiteY1" fmla="*/ 415637 h 921957"/>
              <a:gd name="connsiteX2" fmla="*/ 15114 w 377876"/>
              <a:gd name="connsiteY2" fmla="*/ 921957 h 921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7876" h="921957">
                <a:moveTo>
                  <a:pt x="0" y="0"/>
                </a:moveTo>
                <a:cubicBezTo>
                  <a:pt x="187666" y="130989"/>
                  <a:pt x="375332" y="261978"/>
                  <a:pt x="377851" y="415637"/>
                </a:cubicBezTo>
                <a:cubicBezTo>
                  <a:pt x="380370" y="569296"/>
                  <a:pt x="197742" y="745626"/>
                  <a:pt x="15114" y="921957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 flipH="1">
            <a:off x="2355934" y="1249428"/>
            <a:ext cx="1492227" cy="958859"/>
            <a:chOff x="132910" y="1255726"/>
            <a:chExt cx="1492227" cy="958859"/>
          </a:xfrm>
        </p:grpSpPr>
        <p:grpSp>
          <p:nvGrpSpPr>
            <p:cNvPr id="18" name="Group 17"/>
            <p:cNvGrpSpPr/>
            <p:nvPr/>
          </p:nvGrpSpPr>
          <p:grpSpPr>
            <a:xfrm rot="16200000">
              <a:off x="13355" y="1381177"/>
              <a:ext cx="924911" cy="685801"/>
              <a:chOff x="323193" y="1237593"/>
              <a:chExt cx="924911" cy="685801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743607" y="1403132"/>
                <a:ext cx="84083" cy="520262"/>
                <a:chOff x="735724" y="1663263"/>
                <a:chExt cx="84083" cy="520262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>
                  <a:off x="819807" y="1663263"/>
                  <a:ext cx="0" cy="52026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735724" y="1773138"/>
                  <a:ext cx="0" cy="24270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" name="TextBox 23"/>
              <p:cNvSpPr txBox="1"/>
              <p:nvPr/>
            </p:nvSpPr>
            <p:spPr>
              <a:xfrm>
                <a:off x="811924" y="123759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b="1" dirty="0">
                    <a:solidFill>
                      <a:srgbClr val="FF0000"/>
                    </a:solidFill>
                  </a:rPr>
                  <a:t>+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323193" y="1623848"/>
                <a:ext cx="40990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838200" y="1634358"/>
                <a:ext cx="40990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" name="Straight Connector 18"/>
            <p:cNvCxnSpPr/>
            <p:nvPr/>
          </p:nvCxnSpPr>
          <p:spPr>
            <a:xfrm>
              <a:off x="528992" y="1269580"/>
              <a:ext cx="10504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22695" y="2185239"/>
              <a:ext cx="10504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579418" y="216886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565563" y="125572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Freeform: Shape 29"/>
          <p:cNvSpPr/>
          <p:nvPr/>
        </p:nvSpPr>
        <p:spPr>
          <a:xfrm flipH="1">
            <a:off x="2093296" y="1263282"/>
            <a:ext cx="303564" cy="921957"/>
          </a:xfrm>
          <a:custGeom>
            <a:avLst/>
            <a:gdLst>
              <a:gd name="connsiteX0" fmla="*/ 0 w 377876"/>
              <a:gd name="connsiteY0" fmla="*/ 0 h 921957"/>
              <a:gd name="connsiteX1" fmla="*/ 377851 w 377876"/>
              <a:gd name="connsiteY1" fmla="*/ 415637 h 921957"/>
              <a:gd name="connsiteX2" fmla="*/ 15114 w 377876"/>
              <a:gd name="connsiteY2" fmla="*/ 921957 h 921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7876" h="921957">
                <a:moveTo>
                  <a:pt x="0" y="0"/>
                </a:moveTo>
                <a:cubicBezTo>
                  <a:pt x="187666" y="130989"/>
                  <a:pt x="375332" y="261978"/>
                  <a:pt x="377851" y="415637"/>
                </a:cubicBezTo>
                <a:cubicBezTo>
                  <a:pt x="380370" y="569296"/>
                  <a:pt x="197742" y="745626"/>
                  <a:pt x="15114" y="921957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2697858" y="1262023"/>
            <a:ext cx="43075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885432" y="1270840"/>
            <a:ext cx="43075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30309"/>
              </p:ext>
            </p:extLst>
          </p:nvPr>
        </p:nvGraphicFramePr>
        <p:xfrm>
          <a:off x="1035956" y="1314057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5956" y="1314057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73018"/>
              </p:ext>
            </p:extLst>
          </p:nvPr>
        </p:nvGraphicFramePr>
        <p:xfrm>
          <a:off x="2858459" y="1292646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8459" y="1292646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34170" y="2859070"/>
            <a:ext cx="1492227" cy="958859"/>
            <a:chOff x="132910" y="1255726"/>
            <a:chExt cx="1492227" cy="958859"/>
          </a:xfrm>
        </p:grpSpPr>
        <p:grpSp>
          <p:nvGrpSpPr>
            <p:cNvPr id="37" name="Group 36"/>
            <p:cNvGrpSpPr/>
            <p:nvPr/>
          </p:nvGrpSpPr>
          <p:grpSpPr>
            <a:xfrm rot="16200000">
              <a:off x="13355" y="1381177"/>
              <a:ext cx="924911" cy="685801"/>
              <a:chOff x="323193" y="1237593"/>
              <a:chExt cx="924911" cy="685801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743607" y="1403132"/>
                <a:ext cx="84083" cy="520262"/>
                <a:chOff x="735724" y="1663263"/>
                <a:chExt cx="84083" cy="520262"/>
              </a:xfrm>
            </p:grpSpPr>
            <p:cxnSp>
              <p:nvCxnSpPr>
                <p:cNvPr id="46" name="Straight Connector 45"/>
                <p:cNvCxnSpPr/>
                <p:nvPr/>
              </p:nvCxnSpPr>
              <p:spPr>
                <a:xfrm>
                  <a:off x="819807" y="1663263"/>
                  <a:ext cx="0" cy="52026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735724" y="1773138"/>
                  <a:ext cx="0" cy="24270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3" name="TextBox 42"/>
              <p:cNvSpPr txBox="1"/>
              <p:nvPr/>
            </p:nvSpPr>
            <p:spPr>
              <a:xfrm>
                <a:off x="811924" y="123759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b="1" dirty="0">
                    <a:solidFill>
                      <a:srgbClr val="FF0000"/>
                    </a:solidFill>
                  </a:rPr>
                  <a:t>+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>
                <a:off x="323193" y="1623848"/>
                <a:ext cx="40990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838200" y="1634358"/>
                <a:ext cx="40990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Connector 37"/>
            <p:cNvCxnSpPr/>
            <p:nvPr/>
          </p:nvCxnSpPr>
          <p:spPr>
            <a:xfrm>
              <a:off x="528992" y="1269580"/>
              <a:ext cx="10504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22695" y="2185239"/>
              <a:ext cx="10504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1579418" y="216886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1565563" y="125572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Freeform: Shape 47"/>
          <p:cNvSpPr/>
          <p:nvPr/>
        </p:nvSpPr>
        <p:spPr>
          <a:xfrm flipH="1">
            <a:off x="1473620" y="2872924"/>
            <a:ext cx="122172" cy="921957"/>
          </a:xfrm>
          <a:custGeom>
            <a:avLst/>
            <a:gdLst>
              <a:gd name="connsiteX0" fmla="*/ 0 w 377876"/>
              <a:gd name="connsiteY0" fmla="*/ 0 h 921957"/>
              <a:gd name="connsiteX1" fmla="*/ 377851 w 377876"/>
              <a:gd name="connsiteY1" fmla="*/ 415637 h 921957"/>
              <a:gd name="connsiteX2" fmla="*/ 15114 w 377876"/>
              <a:gd name="connsiteY2" fmla="*/ 921957 h 921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7876" h="921957">
                <a:moveTo>
                  <a:pt x="0" y="0"/>
                </a:moveTo>
                <a:cubicBezTo>
                  <a:pt x="187666" y="130989"/>
                  <a:pt x="375332" y="261978"/>
                  <a:pt x="377851" y="415637"/>
                </a:cubicBezTo>
                <a:cubicBezTo>
                  <a:pt x="380370" y="569296"/>
                  <a:pt x="197742" y="745626"/>
                  <a:pt x="15114" y="921957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 flipH="1" flipV="1">
            <a:off x="2357194" y="2852772"/>
            <a:ext cx="1492227" cy="958859"/>
            <a:chOff x="132910" y="1255726"/>
            <a:chExt cx="1492227" cy="958859"/>
          </a:xfrm>
        </p:grpSpPr>
        <p:grpSp>
          <p:nvGrpSpPr>
            <p:cNvPr id="50" name="Group 49"/>
            <p:cNvGrpSpPr/>
            <p:nvPr/>
          </p:nvGrpSpPr>
          <p:grpSpPr>
            <a:xfrm rot="16200000">
              <a:off x="13355" y="1381177"/>
              <a:ext cx="924911" cy="685801"/>
              <a:chOff x="323193" y="1237593"/>
              <a:chExt cx="924911" cy="685801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743607" y="1403132"/>
                <a:ext cx="84083" cy="520262"/>
                <a:chOff x="735724" y="1663263"/>
                <a:chExt cx="84083" cy="520262"/>
              </a:xfrm>
            </p:grpSpPr>
            <p:cxnSp>
              <p:nvCxnSpPr>
                <p:cNvPr id="59" name="Straight Connector 58"/>
                <p:cNvCxnSpPr/>
                <p:nvPr/>
              </p:nvCxnSpPr>
              <p:spPr>
                <a:xfrm>
                  <a:off x="819807" y="1663263"/>
                  <a:ext cx="0" cy="52026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>
                  <a:off x="735724" y="1773138"/>
                  <a:ext cx="0" cy="24270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6" name="TextBox 55"/>
              <p:cNvSpPr txBox="1"/>
              <p:nvPr/>
            </p:nvSpPr>
            <p:spPr>
              <a:xfrm>
                <a:off x="811924" y="123759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b="1" dirty="0">
                    <a:solidFill>
                      <a:srgbClr val="FF0000"/>
                    </a:solidFill>
                  </a:rPr>
                  <a:t>+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>
                <a:off x="323193" y="1623848"/>
                <a:ext cx="40990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838200" y="1634358"/>
                <a:ext cx="40990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1" name="Straight Connector 50"/>
            <p:cNvCxnSpPr/>
            <p:nvPr/>
          </p:nvCxnSpPr>
          <p:spPr>
            <a:xfrm>
              <a:off x="528992" y="1269580"/>
              <a:ext cx="10504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522695" y="2185239"/>
              <a:ext cx="105042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1579418" y="216886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1565563" y="125572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1" name="Freeform: Shape 60"/>
          <p:cNvSpPr/>
          <p:nvPr/>
        </p:nvSpPr>
        <p:spPr>
          <a:xfrm flipV="1">
            <a:off x="2398119" y="2866625"/>
            <a:ext cx="133483" cy="921957"/>
          </a:xfrm>
          <a:custGeom>
            <a:avLst/>
            <a:gdLst>
              <a:gd name="connsiteX0" fmla="*/ 0 w 377876"/>
              <a:gd name="connsiteY0" fmla="*/ 0 h 921957"/>
              <a:gd name="connsiteX1" fmla="*/ 377851 w 377876"/>
              <a:gd name="connsiteY1" fmla="*/ 415637 h 921957"/>
              <a:gd name="connsiteX2" fmla="*/ 15114 w 377876"/>
              <a:gd name="connsiteY2" fmla="*/ 921957 h 921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7876" h="921957">
                <a:moveTo>
                  <a:pt x="0" y="0"/>
                </a:moveTo>
                <a:cubicBezTo>
                  <a:pt x="187666" y="130989"/>
                  <a:pt x="375332" y="261978"/>
                  <a:pt x="377851" y="415637"/>
                </a:cubicBezTo>
                <a:cubicBezTo>
                  <a:pt x="380370" y="569296"/>
                  <a:pt x="197742" y="745626"/>
                  <a:pt x="15114" y="921957"/>
                </a:cubicBez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/>
          <p:nvPr/>
        </p:nvCxnSpPr>
        <p:spPr>
          <a:xfrm flipH="1" flipV="1">
            <a:off x="2638662" y="3794881"/>
            <a:ext cx="43075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886692" y="2874184"/>
            <a:ext cx="43075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47776"/>
              </p:ext>
            </p:extLst>
          </p:nvPr>
        </p:nvGraphicFramePr>
        <p:xfrm>
          <a:off x="1037216" y="2917401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216" y="2917401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61389"/>
              </p:ext>
            </p:extLst>
          </p:nvPr>
        </p:nvGraphicFramePr>
        <p:xfrm flipV="1">
          <a:off x="2769034" y="38481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139680" imgH="190440" progId="Equation.DSMT4">
                  <p:embed/>
                </p:oleObj>
              </mc:Choice>
              <mc:Fallback>
                <p:oleObj name="Equation" r:id="rId7" imgW="139680" imgH="1904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 flipV="1">
                        <a:off x="2769034" y="3848175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81368" y="763260"/>
            <a:ext cx="47330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urrent same directions: conductors attract each other</a:t>
            </a:r>
            <a:endParaRPr lang="en-US" sz="1600" dirty="0"/>
          </a:p>
        </p:txBody>
      </p:sp>
      <p:sp>
        <p:nvSpPr>
          <p:cNvPr id="67" name="TextBox 66"/>
          <p:cNvSpPr txBox="1"/>
          <p:nvPr/>
        </p:nvSpPr>
        <p:spPr>
          <a:xfrm>
            <a:off x="122171" y="2419508"/>
            <a:ext cx="4847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urrent opposite directions: conductors repel each oth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7549049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 rot="16200000">
            <a:off x="747644" y="2984521"/>
            <a:ext cx="924911" cy="685801"/>
            <a:chOff x="323193" y="1237593"/>
            <a:chExt cx="924911" cy="685801"/>
          </a:xfrm>
        </p:grpSpPr>
        <p:grpSp>
          <p:nvGrpSpPr>
            <p:cNvPr id="13" name="Group 12"/>
            <p:cNvGrpSpPr/>
            <p:nvPr/>
          </p:nvGrpSpPr>
          <p:grpSpPr>
            <a:xfrm>
              <a:off x="743607" y="1403132"/>
              <a:ext cx="84083" cy="520262"/>
              <a:chOff x="735724" y="1663263"/>
              <a:chExt cx="84083" cy="520262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819807" y="1663263"/>
                <a:ext cx="0" cy="5202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735724" y="1773138"/>
                <a:ext cx="0" cy="24270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/>
            <p:cNvSpPr txBox="1"/>
            <p:nvPr/>
          </p:nvSpPr>
          <p:spPr>
            <a:xfrm>
              <a:off x="811924" y="123759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b="1" dirty="0">
                  <a:solidFill>
                    <a:srgbClr val="FF0000"/>
                  </a:solidFill>
                </a:rPr>
                <a:t>+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323193" y="1623848"/>
              <a:ext cx="4099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838200" y="1634358"/>
              <a:ext cx="4099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Connector 9"/>
          <p:cNvCxnSpPr/>
          <p:nvPr/>
        </p:nvCxnSpPr>
        <p:spPr>
          <a:xfrm flipV="1">
            <a:off x="1262021" y="3816299"/>
            <a:ext cx="1473619" cy="75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1276418" y="2268281"/>
            <a:ext cx="1445173" cy="283780"/>
            <a:chOff x="1079938" y="1308538"/>
            <a:chExt cx="1445173" cy="283780"/>
          </a:xfrm>
        </p:grpSpPr>
        <p:sp>
          <p:nvSpPr>
            <p:cNvPr id="22" name="Rectangle 21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>
              <a:endCxn id="22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Straight Connector 25"/>
          <p:cNvCxnSpPr/>
          <p:nvPr/>
        </p:nvCxnSpPr>
        <p:spPr>
          <a:xfrm rot="16200000" flipV="1">
            <a:off x="1998832" y="3107198"/>
            <a:ext cx="1433314" cy="100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 flipV="1">
            <a:off x="544107" y="3105936"/>
            <a:ext cx="143331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201565" y="3309977"/>
            <a:ext cx="128469" cy="3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2410689" y="2803656"/>
            <a:ext cx="619676" cy="627231"/>
            <a:chOff x="793488" y="4617341"/>
            <a:chExt cx="1088211" cy="1088211"/>
          </a:xfrm>
        </p:grpSpPr>
        <p:sp>
          <p:nvSpPr>
            <p:cNvPr id="30" name="Oval 29"/>
            <p:cNvSpPr/>
            <p:nvPr/>
          </p:nvSpPr>
          <p:spPr>
            <a:xfrm>
              <a:off x="793488" y="4617341"/>
              <a:ext cx="1088211" cy="1088211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 flipV="1">
              <a:off x="1233055" y="4686615"/>
              <a:ext cx="212856" cy="953444"/>
              <a:chOff x="4133693" y="2093296"/>
              <a:chExt cx="212856" cy="953444"/>
            </a:xfrm>
          </p:grpSpPr>
          <p:sp>
            <p:nvSpPr>
              <p:cNvPr id="35" name="Isosceles Triangle 34"/>
              <p:cNvSpPr/>
              <p:nvPr/>
            </p:nvSpPr>
            <p:spPr>
              <a:xfrm>
                <a:off x="4133693" y="2093296"/>
                <a:ext cx="211596" cy="468535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Isosceles Triangle 35"/>
              <p:cNvSpPr/>
              <p:nvPr/>
            </p:nvSpPr>
            <p:spPr>
              <a:xfrm flipV="1">
                <a:off x="4134953" y="2578205"/>
                <a:ext cx="211596" cy="468535"/>
              </a:xfrm>
              <a:prstGeom prst="triangl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42" name="Straight Connector 41"/>
          <p:cNvCxnSpPr/>
          <p:nvPr/>
        </p:nvCxnSpPr>
        <p:spPr>
          <a:xfrm flipV="1">
            <a:off x="3371684" y="3817559"/>
            <a:ext cx="1473619" cy="75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>
            <a:off x="3386081" y="2269541"/>
            <a:ext cx="1445173" cy="283780"/>
            <a:chOff x="1079938" y="1308538"/>
            <a:chExt cx="1445173" cy="283780"/>
          </a:xfrm>
        </p:grpSpPr>
        <p:sp>
          <p:nvSpPr>
            <p:cNvPr id="44" name="Rectangle 43"/>
            <p:cNvSpPr/>
            <p:nvPr/>
          </p:nvSpPr>
          <p:spPr>
            <a:xfrm>
              <a:off x="1450428" y="1308538"/>
              <a:ext cx="709448" cy="2837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Connector 44"/>
            <p:cNvCxnSpPr>
              <a:endCxn id="44" idx="1"/>
            </p:cNvCxnSpPr>
            <p:nvPr/>
          </p:nvCxnSpPr>
          <p:spPr>
            <a:xfrm>
              <a:off x="1079938" y="1442545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2154621" y="1445173"/>
              <a:ext cx="3704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traight Connector 46"/>
          <p:cNvCxnSpPr/>
          <p:nvPr/>
        </p:nvCxnSpPr>
        <p:spPr>
          <a:xfrm rot="16200000" flipV="1">
            <a:off x="4108495" y="3108458"/>
            <a:ext cx="1433314" cy="100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6200000" flipV="1">
            <a:off x="2653770" y="3107196"/>
            <a:ext cx="143331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3311228" y="3311237"/>
            <a:ext cx="128469" cy="3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/>
          <p:cNvGrpSpPr/>
          <p:nvPr/>
        </p:nvGrpSpPr>
        <p:grpSpPr>
          <a:xfrm rot="5400000" flipH="1">
            <a:off x="4520352" y="2804916"/>
            <a:ext cx="619676" cy="627231"/>
            <a:chOff x="793488" y="4617341"/>
            <a:chExt cx="1088211" cy="1088211"/>
          </a:xfrm>
        </p:grpSpPr>
        <p:sp>
          <p:nvSpPr>
            <p:cNvPr id="51" name="Oval 50"/>
            <p:cNvSpPr/>
            <p:nvPr/>
          </p:nvSpPr>
          <p:spPr>
            <a:xfrm>
              <a:off x="793488" y="4617341"/>
              <a:ext cx="1088211" cy="1088211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51"/>
            <p:cNvGrpSpPr/>
            <p:nvPr/>
          </p:nvGrpSpPr>
          <p:grpSpPr>
            <a:xfrm flipV="1">
              <a:off x="1233055" y="4686615"/>
              <a:ext cx="212856" cy="953444"/>
              <a:chOff x="4133693" y="2093296"/>
              <a:chExt cx="212856" cy="953444"/>
            </a:xfrm>
          </p:grpSpPr>
          <p:sp>
            <p:nvSpPr>
              <p:cNvPr id="53" name="Isosceles Triangle 52"/>
              <p:cNvSpPr/>
              <p:nvPr/>
            </p:nvSpPr>
            <p:spPr>
              <a:xfrm>
                <a:off x="4133693" y="2093296"/>
                <a:ext cx="211596" cy="468535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Isosceles Triangle 53"/>
              <p:cNvSpPr/>
              <p:nvPr/>
            </p:nvSpPr>
            <p:spPr>
              <a:xfrm flipV="1">
                <a:off x="4134953" y="2578205"/>
                <a:ext cx="211596" cy="468535"/>
              </a:xfrm>
              <a:prstGeom prst="triangl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5" name="Rectangle 54"/>
          <p:cNvSpPr/>
          <p:nvPr/>
        </p:nvSpPr>
        <p:spPr>
          <a:xfrm>
            <a:off x="1239350" y="2667630"/>
            <a:ext cx="60456" cy="3400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 flipH="1" flipV="1">
            <a:off x="1110880" y="2690301"/>
            <a:ext cx="151141" cy="324952"/>
          </a:xfrm>
          <a:prstGeom prst="line">
            <a:avLst/>
          </a:prstGeom>
          <a:ln w="28575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 rot="16200000">
            <a:off x="2857307" y="2985781"/>
            <a:ext cx="924911" cy="685801"/>
            <a:chOff x="323193" y="1237593"/>
            <a:chExt cx="924911" cy="685801"/>
          </a:xfrm>
        </p:grpSpPr>
        <p:grpSp>
          <p:nvGrpSpPr>
            <p:cNvPr id="59" name="Group 58"/>
            <p:cNvGrpSpPr/>
            <p:nvPr/>
          </p:nvGrpSpPr>
          <p:grpSpPr>
            <a:xfrm>
              <a:off x="743607" y="1403132"/>
              <a:ext cx="84083" cy="520262"/>
              <a:chOff x="735724" y="1663263"/>
              <a:chExt cx="84083" cy="520262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>
                <a:off x="819807" y="1663263"/>
                <a:ext cx="0" cy="5202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735724" y="1773138"/>
                <a:ext cx="0" cy="24270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" name="TextBox 59"/>
            <p:cNvSpPr txBox="1"/>
            <p:nvPr/>
          </p:nvSpPr>
          <p:spPr>
            <a:xfrm>
              <a:off x="811924" y="123759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b="1" dirty="0">
                  <a:solidFill>
                    <a:srgbClr val="FF0000"/>
                  </a:solidFill>
                </a:rPr>
                <a:t>+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323193" y="1623848"/>
              <a:ext cx="4099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838200" y="1634358"/>
              <a:ext cx="4099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356436" y="1934598"/>
            <a:ext cx="785931" cy="785931"/>
            <a:chOff x="3046738" y="4904509"/>
            <a:chExt cx="785931" cy="785931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3438444" y="4904509"/>
              <a:ext cx="0" cy="785931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6200000">
              <a:off x="3439704" y="4883097"/>
              <a:ext cx="0" cy="785931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TextBox 69"/>
          <p:cNvSpPr txBox="1"/>
          <p:nvPr/>
        </p:nvSpPr>
        <p:spPr>
          <a:xfrm>
            <a:off x="581890" y="1617203"/>
            <a:ext cx="317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</a:t>
            </a:r>
            <a:endParaRPr lang="en-US" sz="1600" dirty="0"/>
          </a:p>
        </p:txBody>
      </p:sp>
      <p:sp>
        <p:nvSpPr>
          <p:cNvPr id="71" name="TextBox 70"/>
          <p:cNvSpPr txBox="1"/>
          <p:nvPr/>
        </p:nvSpPr>
        <p:spPr>
          <a:xfrm>
            <a:off x="575593" y="2721788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</a:t>
            </a:r>
            <a:endParaRPr lang="en-US" sz="1600" dirty="0"/>
          </a:p>
        </p:txBody>
      </p:sp>
      <p:sp>
        <p:nvSpPr>
          <p:cNvPr id="72" name="TextBox 71"/>
          <p:cNvSpPr txBox="1"/>
          <p:nvPr/>
        </p:nvSpPr>
        <p:spPr>
          <a:xfrm>
            <a:off x="1089471" y="2124783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</a:t>
            </a:r>
            <a:endParaRPr lang="en-US" sz="1600" dirty="0"/>
          </a:p>
        </p:txBody>
      </p:sp>
      <p:sp>
        <p:nvSpPr>
          <p:cNvPr id="73" name="TextBox 72"/>
          <p:cNvSpPr txBox="1"/>
          <p:nvPr/>
        </p:nvSpPr>
        <p:spPr>
          <a:xfrm>
            <a:off x="0" y="2141155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</a:t>
            </a:r>
            <a:endParaRPr lang="en-US" sz="1600" dirty="0"/>
          </a:p>
        </p:txBody>
      </p:sp>
      <p:cxnSp>
        <p:nvCxnSpPr>
          <p:cNvPr id="74" name="Straight Arrow Connector 73"/>
          <p:cNvCxnSpPr/>
          <p:nvPr/>
        </p:nvCxnSpPr>
        <p:spPr>
          <a:xfrm flipH="1">
            <a:off x="3878014" y="3817557"/>
            <a:ext cx="43075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64227"/>
              </p:ext>
            </p:extLst>
          </p:nvPr>
        </p:nvGraphicFramePr>
        <p:xfrm>
          <a:off x="4058766" y="3875888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8766" y="3875888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8290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s electric ca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29" y="949503"/>
            <a:ext cx="4417155" cy="27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42347" y="3914539"/>
            <a:ext cx="42243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How many magnets are used in a car? Do some research to find out, you will be surprised just how many.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5946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s magnetic field solenoid right hand screw ru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9540" y="1158979"/>
            <a:ext cx="38100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043009" y="2017725"/>
            <a:ext cx="336952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N</a:t>
            </a:r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1619" y="2018985"/>
            <a:ext cx="29367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B050"/>
                </a:solidFill>
              </a:rPr>
              <a:t>S</a:t>
            </a:r>
          </a:p>
          <a:p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96813" y="2599616"/>
            <a:ext cx="8736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curr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80986" y="1352708"/>
            <a:ext cx="136498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magnetic field</a:t>
            </a:r>
            <a:endParaRPr lang="en-US" sz="1600" dirty="0"/>
          </a:p>
        </p:txBody>
      </p:sp>
      <p:pic>
        <p:nvPicPr>
          <p:cNvPr id="9" name="Picture 2" descr="Image result for images magnetic field soleno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786" y="3879521"/>
            <a:ext cx="2733045" cy="1406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725617" y="4451080"/>
            <a:ext cx="3337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9474" y="4475010"/>
            <a:ext cx="29367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B050"/>
                </a:solidFill>
              </a:rPr>
              <a:t>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68348" y="4866716"/>
            <a:ext cx="1488734" cy="2569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/>
          <p:cNvSpPr/>
          <p:nvPr/>
        </p:nvSpPr>
        <p:spPr>
          <a:xfrm>
            <a:off x="1579423" y="3687821"/>
            <a:ext cx="196482" cy="362736"/>
          </a:xfrm>
          <a:custGeom>
            <a:avLst/>
            <a:gdLst>
              <a:gd name="connsiteX0" fmla="*/ 22671 w 98241"/>
              <a:gd name="connsiteY0" fmla="*/ 0 h 164014"/>
              <a:gd name="connsiteX1" fmla="*/ 22671 w 98241"/>
              <a:gd name="connsiteY1" fmla="*/ 0 h 164014"/>
              <a:gd name="connsiteX2" fmla="*/ 60456 w 98241"/>
              <a:gd name="connsiteY2" fmla="*/ 52899 h 164014"/>
              <a:gd name="connsiteX3" fmla="*/ 90684 w 98241"/>
              <a:gd name="connsiteY3" fmla="*/ 98241 h 164014"/>
              <a:gd name="connsiteX4" fmla="*/ 98241 w 98241"/>
              <a:gd name="connsiteY4" fmla="*/ 120912 h 164014"/>
              <a:gd name="connsiteX5" fmla="*/ 0 w 98241"/>
              <a:gd name="connsiteY5" fmla="*/ 151140 h 164014"/>
              <a:gd name="connsiteX6" fmla="*/ 7557 w 98241"/>
              <a:gd name="connsiteY6" fmla="*/ 128469 h 164014"/>
              <a:gd name="connsiteX7" fmla="*/ 22671 w 98241"/>
              <a:gd name="connsiteY7" fmla="*/ 0 h 164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8241" h="164014">
                <a:moveTo>
                  <a:pt x="22671" y="0"/>
                </a:moveTo>
                <a:lnTo>
                  <a:pt x="22671" y="0"/>
                </a:lnTo>
                <a:cubicBezTo>
                  <a:pt x="35266" y="17633"/>
                  <a:pt x="49307" y="34318"/>
                  <a:pt x="60456" y="52899"/>
                </a:cubicBezTo>
                <a:cubicBezTo>
                  <a:pt x="93266" y="107582"/>
                  <a:pt x="33034" y="40591"/>
                  <a:pt x="90684" y="98241"/>
                </a:cubicBezTo>
                <a:cubicBezTo>
                  <a:pt x="93203" y="105798"/>
                  <a:pt x="98241" y="112946"/>
                  <a:pt x="98241" y="120912"/>
                </a:cubicBezTo>
                <a:cubicBezTo>
                  <a:pt x="98241" y="189566"/>
                  <a:pt x="71590" y="157106"/>
                  <a:pt x="0" y="151140"/>
                </a:cubicBezTo>
                <a:cubicBezTo>
                  <a:pt x="2519" y="143583"/>
                  <a:pt x="6504" y="136365"/>
                  <a:pt x="7557" y="128469"/>
                </a:cubicBezTo>
                <a:cubicBezTo>
                  <a:pt x="15742" y="67085"/>
                  <a:pt x="20152" y="21411"/>
                  <a:pt x="2267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738120" y="3846518"/>
            <a:ext cx="0" cy="40052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264639" y="3854075"/>
            <a:ext cx="264495" cy="1964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296128" y="3862892"/>
            <a:ext cx="0" cy="40052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473623" y="3710492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11240" y="3726865"/>
            <a:ext cx="253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52712" y="3309968"/>
            <a:ext cx="2482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F0"/>
                </a:solidFill>
              </a:rPr>
              <a:t>magnetic field of a solenoid</a:t>
            </a:r>
            <a:endParaRPr lang="en-US" sz="16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2776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images solenoid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3" t="16704" b="38168"/>
          <a:stretch/>
        </p:blipFill>
        <p:spPr bwMode="auto">
          <a:xfrm>
            <a:off x="528992" y="1246909"/>
            <a:ext cx="3356146" cy="937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277137" y="937071"/>
            <a:ext cx="2335121" cy="0"/>
          </a:xfrm>
          <a:prstGeom prst="straightConnector1">
            <a:avLst/>
          </a:prstGeom>
          <a:ln w="127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695483"/>
              </p:ext>
            </p:extLst>
          </p:nvPr>
        </p:nvGraphicFramePr>
        <p:xfrm>
          <a:off x="1810498" y="497531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1371600" imgH="583920" progId="Equation.DSMT4">
                  <p:embed/>
                </p:oleObj>
              </mc:Choice>
              <mc:Fallback>
                <p:oleObj name="Equation" r:id="rId4" imgW="1371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0498" y="497531"/>
                        <a:ext cx="137160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2274664" y="1579419"/>
            <a:ext cx="90685" cy="9597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20650"/>
              </p:ext>
            </p:extLst>
          </p:nvPr>
        </p:nvGraphicFramePr>
        <p:xfrm>
          <a:off x="2400628" y="2286183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0628" y="2286183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22506"/>
              </p:ext>
            </p:extLst>
          </p:nvPr>
        </p:nvGraphicFramePr>
        <p:xfrm>
          <a:off x="4417567" y="1424683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7567" y="1424683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770955" y="1730559"/>
            <a:ext cx="1021458" cy="1260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05948"/>
              </p:ext>
            </p:extLst>
          </p:nvPr>
        </p:nvGraphicFramePr>
        <p:xfrm>
          <a:off x="4038666" y="1865352"/>
          <a:ext cx="104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0" imgW="1041120" imgH="583920" progId="Equation.DSMT4">
                  <p:embed/>
                </p:oleObj>
              </mc:Choice>
              <mc:Fallback>
                <p:oleObj name="Equation" r:id="rId10" imgW="10411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8666" y="1865352"/>
                        <a:ext cx="1041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473240"/>
              </p:ext>
            </p:extLst>
          </p:nvPr>
        </p:nvGraphicFramePr>
        <p:xfrm>
          <a:off x="574610" y="989996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2" imgW="533160" imgH="279360" progId="Equation.DSMT4">
                  <p:embed/>
                </p:oleObj>
              </mc:Choice>
              <mc:Fallback>
                <p:oleObj name="Equation" r:id="rId12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4610" y="989996"/>
                        <a:ext cx="533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1920"/>
              </p:ext>
            </p:extLst>
          </p:nvPr>
        </p:nvGraphicFramePr>
        <p:xfrm>
          <a:off x="3264386" y="2541600"/>
          <a:ext cx="187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4" imgW="1879560" imgH="304560" progId="Equation.DSMT4">
                  <p:embed/>
                </p:oleObj>
              </mc:Choice>
              <mc:Fallback>
                <p:oleObj name="Equation" r:id="rId14" imgW="1879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64386" y="2541600"/>
                        <a:ext cx="1879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0067" y="2644958"/>
            <a:ext cx="27658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adding the iron core significantly increases the magnetic field</a:t>
            </a:r>
            <a:endParaRPr lang="en-US" sz="1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05216"/>
              </p:ext>
            </p:extLst>
          </p:nvPr>
        </p:nvGraphicFramePr>
        <p:xfrm>
          <a:off x="893893" y="3211040"/>
          <a:ext cx="34163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6" imgW="3416040" imgH="507960" progId="Equation.DSMT4">
                  <p:embed/>
                </p:oleObj>
              </mc:Choice>
              <mc:Fallback>
                <p:oleObj name="Equation" r:id="rId16" imgW="3416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3893" y="3211040"/>
                        <a:ext cx="3416301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6035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Image result for images earth's magnetic field\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225" y="2704428"/>
            <a:ext cx="2924568" cy="1254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08798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s earth northern lights aurora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047"/>
          <a:stretch/>
        </p:blipFill>
        <p:spPr bwMode="auto">
          <a:xfrm>
            <a:off x="158029" y="535802"/>
            <a:ext cx="2109078" cy="1693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images earth northern lights auror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6" t="22451" r="16323" b="29766"/>
          <a:stretch/>
        </p:blipFill>
        <p:spPr bwMode="auto">
          <a:xfrm>
            <a:off x="2327563" y="549004"/>
            <a:ext cx="2864114" cy="168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Image result for chinese ancient compass imag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67" y="2910957"/>
            <a:ext cx="3637093" cy="2519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8786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Thessaly Gree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30" y="612118"/>
            <a:ext cx="2342678" cy="163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s://upload.wikimedia.org/wikipedia/commons/thumb/2/20/Lodestone_attracting_nails.png/220px-Lodestone_attracting_nail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340" y="601178"/>
            <a:ext cx="2267108" cy="1649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image magnet picking iron piece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9" t="9094" r="10411" b="7312"/>
          <a:stretch/>
        </p:blipFill>
        <p:spPr bwMode="auto">
          <a:xfrm>
            <a:off x="816159" y="3241964"/>
            <a:ext cx="2183980" cy="1806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95027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image magnet suspende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72"/>
          <a:stretch/>
        </p:blipFill>
        <p:spPr bwMode="auto">
          <a:xfrm>
            <a:off x="1874140" y="657464"/>
            <a:ext cx="3186467" cy="2011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498765" y="1148672"/>
            <a:ext cx="1125996" cy="11259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536548" y="1496293"/>
            <a:ext cx="1027756" cy="4534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>
            <a:off x="552922" y="1497553"/>
            <a:ext cx="1027756" cy="4534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6939" y="1299811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42893" y="1837619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51164" y="223058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149928" y="82497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W</a:t>
            </a:r>
            <a:endParaRPr lang="en-US" dirty="0"/>
          </a:p>
        </p:txBody>
      </p:sp>
      <p:pic>
        <p:nvPicPr>
          <p:cNvPr id="4100" name="Picture 4" descr="Image result for image magnet and compass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07" y="3492118"/>
            <a:ext cx="2513694" cy="2085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Image result for image magnet and compass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725" y="3656464"/>
            <a:ext cx="2415925" cy="1587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87868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image magnetizing a rod by stroking with a magn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111" y="1063572"/>
            <a:ext cx="3160965" cy="1679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59742" y="1005084"/>
            <a:ext cx="162884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path of magne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2474" y="1724261"/>
            <a:ext cx="2245999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permanent of magnet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835144" y="2336380"/>
            <a:ext cx="116172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steel rod  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93488" y="2456033"/>
            <a:ext cx="173811" cy="20404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336381" y="2449735"/>
            <a:ext cx="173811" cy="20404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17918" y="2372906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282221" y="2372905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</a:t>
            </a:r>
            <a:endParaRPr lang="en-US" dirty="0"/>
          </a:p>
        </p:txBody>
      </p:sp>
      <p:pic>
        <p:nvPicPr>
          <p:cNvPr id="5124" name="Picture 4" descr="Image result for image magnetizing a rod by stroking with a magn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214" y="3577464"/>
            <a:ext cx="2412689" cy="1954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617204" y="3423331"/>
            <a:ext cx="9829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solenoid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167654" y="3885569"/>
            <a:ext cx="10030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steel r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452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images magnetic fiel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52" y="668560"/>
            <a:ext cx="40386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87828" y="3317534"/>
            <a:ext cx="10384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x </a:t>
            </a:r>
            <a:r>
              <a:rPr lang="en-AU" sz="1400" dirty="0"/>
              <a:t>zero point</a:t>
            </a:r>
            <a:endParaRPr lang="en-US" sz="1600" dirty="0"/>
          </a:p>
        </p:txBody>
      </p:sp>
      <p:pic>
        <p:nvPicPr>
          <p:cNvPr id="6148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783" y="3871366"/>
            <a:ext cx="2864112" cy="1758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68401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result for IMAGE MAGNETIC FIELD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93" r="9887"/>
          <a:stretch/>
        </p:blipFill>
        <p:spPr bwMode="auto">
          <a:xfrm>
            <a:off x="770816" y="675416"/>
            <a:ext cx="1435835" cy="1051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0131" y="1707894"/>
            <a:ext cx="1637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un’s magnetic field</a:t>
            </a:r>
            <a:endParaRPr lang="en-US" sz="1400" dirty="0"/>
          </a:p>
        </p:txBody>
      </p:sp>
      <p:pic>
        <p:nvPicPr>
          <p:cNvPr id="7172" name="Picture 4" descr="Image result for image magnetic field current loo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6" t="12562" r="6388" b="19346"/>
          <a:stretch/>
        </p:blipFill>
        <p:spPr bwMode="auto">
          <a:xfrm rot="16200000">
            <a:off x="272055" y="3400662"/>
            <a:ext cx="2744194" cy="2456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8537" y="4420860"/>
            <a:ext cx="3337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34623" y="4429677"/>
            <a:ext cx="2936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B050"/>
                </a:solidFill>
              </a:rPr>
              <a:t>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229324" y="4231934"/>
            <a:ext cx="158697" cy="9068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60811" y="4029154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4" name="Picture 6" descr="Image result for image bar magn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2929724" y="3782330"/>
            <a:ext cx="2095500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50628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70296" y="3952324"/>
            <a:ext cx="3634929" cy="1813685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032842" y="4730697"/>
            <a:ext cx="264496" cy="26449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95579" y="4692912"/>
            <a:ext cx="822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ucleus</a:t>
            </a:r>
            <a:endParaRPr lang="en-US" sz="1600" dirty="0"/>
          </a:p>
        </p:txBody>
      </p:sp>
      <p:cxnSp>
        <p:nvCxnSpPr>
          <p:cNvPr id="8" name="Straight Connector 7"/>
          <p:cNvCxnSpPr>
            <a:endCxn id="4" idx="1"/>
          </p:cNvCxnSpPr>
          <p:nvPr/>
        </p:nvCxnSpPr>
        <p:spPr>
          <a:xfrm flipH="1">
            <a:off x="902619" y="4005223"/>
            <a:ext cx="102467" cy="212709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896323" y="4218080"/>
            <a:ext cx="207004" cy="81867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924571" y="3952324"/>
            <a:ext cx="181368" cy="18136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917013" y="3612258"/>
            <a:ext cx="241825" cy="7028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rot="2021186">
            <a:off x="2962355" y="3574473"/>
            <a:ext cx="340066" cy="204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2947241" y="3453560"/>
            <a:ext cx="241826" cy="128471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035315" y="5773567"/>
            <a:ext cx="2338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orbital motion of electron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764523" y="3507719"/>
            <a:ext cx="2133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00FF"/>
                </a:solidFill>
              </a:rPr>
              <a:t>spin motion of electron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22" name="Picture 6" descr="Image result for image bar magn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27522" flipH="1" flipV="1">
            <a:off x="3691183" y="4936754"/>
            <a:ext cx="1587999" cy="1190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19755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68</TotalTime>
  <Words>193</Words>
  <Application>Microsoft Office PowerPoint</Application>
  <PresentationFormat>Custom</PresentationFormat>
  <Paragraphs>8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38</cp:revision>
  <dcterms:created xsi:type="dcterms:W3CDTF">2017-07-29T22:15:18Z</dcterms:created>
  <dcterms:modified xsi:type="dcterms:W3CDTF">2017-07-31T23:14:57Z</dcterms:modified>
</cp:coreProperties>
</file>